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5.xml" ContentType="application/vnd.openxmlformats-officedocument.presentationml.notesSlide+xml"/>
  <Override PartName="/ppt/embeddings/oleObject4.bin" ContentType="application/vnd.openxmlformats-officedocument.oleObject"/>
  <Override PartName="/ppt/notesSlides/notesSlide1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72" r:id="rId3"/>
    <p:sldId id="258" r:id="rId4"/>
    <p:sldId id="297" r:id="rId5"/>
    <p:sldId id="278" r:id="rId6"/>
    <p:sldId id="296" r:id="rId7"/>
    <p:sldId id="270" r:id="rId8"/>
    <p:sldId id="298" r:id="rId9"/>
    <p:sldId id="299" r:id="rId10"/>
    <p:sldId id="266" r:id="rId11"/>
    <p:sldId id="267" r:id="rId12"/>
    <p:sldId id="277" r:id="rId13"/>
    <p:sldId id="276" r:id="rId14"/>
    <p:sldId id="295" r:id="rId15"/>
    <p:sldId id="301" r:id="rId16"/>
    <p:sldId id="281" r:id="rId17"/>
    <p:sldId id="282" r:id="rId18"/>
    <p:sldId id="284" r:id="rId19"/>
    <p:sldId id="285" r:id="rId20"/>
    <p:sldId id="283" r:id="rId21"/>
    <p:sldId id="287" r:id="rId22"/>
    <p:sldId id="288" r:id="rId23"/>
    <p:sldId id="289" r:id="rId24"/>
    <p:sldId id="291" r:id="rId25"/>
    <p:sldId id="290" r:id="rId26"/>
    <p:sldId id="302" r:id="rId27"/>
    <p:sldId id="303" r:id="rId28"/>
    <p:sldId id="304" r:id="rId29"/>
    <p:sldId id="305" r:id="rId30"/>
    <p:sldId id="292" r:id="rId31"/>
    <p:sldId id="293" r:id="rId32"/>
    <p:sldId id="294" r:id="rId33"/>
    <p:sldId id="306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907" autoAdjust="0"/>
  </p:normalViewPr>
  <p:slideViewPr>
    <p:cSldViewPr snapToGrid="0" snapToObjects="1">
      <p:cViewPr>
        <p:scale>
          <a:sx n="120" d="100"/>
          <a:sy n="120" d="100"/>
        </p:scale>
        <p:origin x="-80" y="-4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zhangcheng:Dropbox:R:ODE:data.csv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scatterChart>
        <c:scatterStyle val="smoothMarker"/>
        <c:varyColors val="0"/>
        <c:ser>
          <c:idx val="1"/>
          <c:order val="1"/>
          <c:tx>
            <c:strRef>
              <c:f>data.csv!$G$1</c:f>
              <c:strCache>
                <c:ptCount val="1"/>
                <c:pt idx="0">
                  <c:v>Data</c:v>
                </c:pt>
              </c:strCache>
            </c:strRef>
          </c:tx>
          <c:spPr>
            <a:ln>
              <a:noFill/>
            </a:ln>
            <a:effectLst/>
          </c:spPr>
          <c:marker>
            <c:symbol val="circle"/>
            <c:size val="6"/>
            <c:spPr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  <a:effectLst/>
            </c:spPr>
          </c:marker>
          <c:xVal>
            <c:numRef>
              <c:f>data.csv!$F$2:$F$62</c:f>
              <c:numCache>
                <c:formatCode>General</c:formatCode>
                <c:ptCount val="61"/>
                <c:pt idx="0">
                  <c:v>0.002</c:v>
                </c:pt>
                <c:pt idx="1">
                  <c:v>0.004</c:v>
                </c:pt>
                <c:pt idx="2">
                  <c:v>0.006</c:v>
                </c:pt>
                <c:pt idx="3">
                  <c:v>0.008</c:v>
                </c:pt>
                <c:pt idx="4">
                  <c:v>0.01</c:v>
                </c:pt>
                <c:pt idx="5">
                  <c:v>0.012</c:v>
                </c:pt>
                <c:pt idx="6">
                  <c:v>0.014</c:v>
                </c:pt>
                <c:pt idx="7">
                  <c:v>0.016</c:v>
                </c:pt>
                <c:pt idx="8">
                  <c:v>0.018</c:v>
                </c:pt>
                <c:pt idx="9">
                  <c:v>0.02</c:v>
                </c:pt>
                <c:pt idx="10">
                  <c:v>0.02</c:v>
                </c:pt>
                <c:pt idx="11">
                  <c:v>0.04</c:v>
                </c:pt>
                <c:pt idx="12">
                  <c:v>0.06</c:v>
                </c:pt>
                <c:pt idx="13">
                  <c:v>0.08</c:v>
                </c:pt>
                <c:pt idx="14">
                  <c:v>0.1</c:v>
                </c:pt>
                <c:pt idx="15">
                  <c:v>0.12</c:v>
                </c:pt>
                <c:pt idx="16">
                  <c:v>0.14</c:v>
                </c:pt>
                <c:pt idx="17">
                  <c:v>0.16</c:v>
                </c:pt>
                <c:pt idx="18">
                  <c:v>0.18</c:v>
                </c:pt>
                <c:pt idx="19">
                  <c:v>0.2</c:v>
                </c:pt>
                <c:pt idx="20">
                  <c:v>0.22</c:v>
                </c:pt>
                <c:pt idx="21">
                  <c:v>0.24</c:v>
                </c:pt>
                <c:pt idx="22">
                  <c:v>0.26</c:v>
                </c:pt>
                <c:pt idx="23">
                  <c:v>0.28</c:v>
                </c:pt>
                <c:pt idx="24">
                  <c:v>0.3</c:v>
                </c:pt>
                <c:pt idx="25">
                  <c:v>0.32</c:v>
                </c:pt>
                <c:pt idx="26">
                  <c:v>0.34</c:v>
                </c:pt>
                <c:pt idx="27">
                  <c:v>0.36</c:v>
                </c:pt>
                <c:pt idx="28">
                  <c:v>0.38</c:v>
                </c:pt>
                <c:pt idx="29">
                  <c:v>0.4</c:v>
                </c:pt>
                <c:pt idx="30">
                  <c:v>0.42</c:v>
                </c:pt>
                <c:pt idx="31">
                  <c:v>0.44</c:v>
                </c:pt>
                <c:pt idx="32">
                  <c:v>0.46</c:v>
                </c:pt>
                <c:pt idx="33">
                  <c:v>0.48</c:v>
                </c:pt>
                <c:pt idx="34">
                  <c:v>0.5</c:v>
                </c:pt>
                <c:pt idx="35">
                  <c:v>0.52</c:v>
                </c:pt>
                <c:pt idx="36">
                  <c:v>0.54</c:v>
                </c:pt>
                <c:pt idx="37">
                  <c:v>0.56</c:v>
                </c:pt>
                <c:pt idx="38">
                  <c:v>0.58</c:v>
                </c:pt>
                <c:pt idx="39">
                  <c:v>0.6</c:v>
                </c:pt>
                <c:pt idx="40">
                  <c:v>0.62</c:v>
                </c:pt>
                <c:pt idx="41">
                  <c:v>0.64</c:v>
                </c:pt>
                <c:pt idx="42">
                  <c:v>0.66</c:v>
                </c:pt>
                <c:pt idx="43">
                  <c:v>0.68</c:v>
                </c:pt>
                <c:pt idx="44">
                  <c:v>0.7</c:v>
                </c:pt>
                <c:pt idx="45">
                  <c:v>0.72</c:v>
                </c:pt>
                <c:pt idx="46">
                  <c:v>0.74</c:v>
                </c:pt>
                <c:pt idx="47">
                  <c:v>0.76</c:v>
                </c:pt>
                <c:pt idx="48">
                  <c:v>0.78</c:v>
                </c:pt>
                <c:pt idx="49">
                  <c:v>0.8</c:v>
                </c:pt>
                <c:pt idx="50">
                  <c:v>0.82</c:v>
                </c:pt>
                <c:pt idx="51">
                  <c:v>0.84</c:v>
                </c:pt>
                <c:pt idx="52">
                  <c:v>0.86</c:v>
                </c:pt>
                <c:pt idx="53">
                  <c:v>0.88</c:v>
                </c:pt>
                <c:pt idx="54">
                  <c:v>0.9</c:v>
                </c:pt>
                <c:pt idx="55">
                  <c:v>0.92</c:v>
                </c:pt>
                <c:pt idx="56">
                  <c:v>0.94</c:v>
                </c:pt>
                <c:pt idx="57">
                  <c:v>0.96</c:v>
                </c:pt>
                <c:pt idx="58">
                  <c:v>0.98</c:v>
                </c:pt>
                <c:pt idx="59">
                  <c:v>1.0</c:v>
                </c:pt>
              </c:numCache>
            </c:numRef>
          </c:xVal>
          <c:yVal>
            <c:numRef>
              <c:f>data.csv!$G$2:$G$62</c:f>
              <c:numCache>
                <c:formatCode>General</c:formatCode>
                <c:ptCount val="61"/>
                <c:pt idx="0">
                  <c:v>0.000261098867747891</c:v>
                </c:pt>
                <c:pt idx="1">
                  <c:v>0.00102971267949397</c:v>
                </c:pt>
                <c:pt idx="2">
                  <c:v>0.00228490954132581</c:v>
                </c:pt>
                <c:pt idx="3">
                  <c:v>0.00400709674706614</c:v>
                </c:pt>
                <c:pt idx="4">
                  <c:v>0.00617789452434465</c:v>
                </c:pt>
                <c:pt idx="5">
                  <c:v>0.00878002156718188</c:v>
                </c:pt>
                <c:pt idx="6">
                  <c:v>0.0117971956052499</c:v>
                </c:pt>
                <c:pt idx="7">
                  <c:v>0.0152140458059629</c:v>
                </c:pt>
                <c:pt idx="8">
                  <c:v>0.0190160289135318</c:v>
                </c:pt>
                <c:pt idx="9">
                  <c:v>0.0231893596900043</c:v>
                </c:pt>
                <c:pt idx="10">
                  <c:v>0.0231893596857516</c:v>
                </c:pt>
                <c:pt idx="11">
                  <c:v>0.0827412617861842</c:v>
                </c:pt>
                <c:pt idx="12">
                  <c:v>0.167957828131163</c:v>
                </c:pt>
                <c:pt idx="13">
                  <c:v>0.270801506915236</c:v>
                </c:pt>
                <c:pt idx="14">
                  <c:v>0.382881485686777</c:v>
                </c:pt>
                <c:pt idx="15">
                  <c:v>0.491613565752628</c:v>
                </c:pt>
                <c:pt idx="16">
                  <c:v>0.578017145416439</c:v>
                </c:pt>
                <c:pt idx="17">
                  <c:v>0.630824736010445</c:v>
                </c:pt>
                <c:pt idx="18">
                  <c:v>0.659070990933726</c:v>
                </c:pt>
                <c:pt idx="19">
                  <c:v>0.674802246019811</c:v>
                </c:pt>
                <c:pt idx="20">
                  <c:v>0.684401293691265</c:v>
                </c:pt>
                <c:pt idx="21">
                  <c:v>0.690755675386881</c:v>
                </c:pt>
                <c:pt idx="22">
                  <c:v>0.695236435415957</c:v>
                </c:pt>
                <c:pt idx="23">
                  <c:v>0.698552142325665</c:v>
                </c:pt>
                <c:pt idx="24">
                  <c:v>0.701099090420742</c:v>
                </c:pt>
                <c:pt idx="25">
                  <c:v>0.703114115998003</c:v>
                </c:pt>
                <c:pt idx="26">
                  <c:v>0.704746692591212</c:v>
                </c:pt>
                <c:pt idx="27">
                  <c:v>0.706095496593408</c:v>
                </c:pt>
                <c:pt idx="28">
                  <c:v>0.707228156247409</c:v>
                </c:pt>
                <c:pt idx="29">
                  <c:v>0.708192505058249</c:v>
                </c:pt>
                <c:pt idx="30">
                  <c:v>0.709023296606922</c:v>
                </c:pt>
                <c:pt idx="31">
                  <c:v>0.70974637051755</c:v>
                </c:pt>
                <c:pt idx="32">
                  <c:v>0.710381328189947</c:v>
                </c:pt>
                <c:pt idx="33">
                  <c:v>0.71094330194546</c:v>
                </c:pt>
                <c:pt idx="34">
                  <c:v>0.711444156602691</c:v>
                </c:pt>
                <c:pt idx="35">
                  <c:v>0.711893323814772</c:v>
                </c:pt>
                <c:pt idx="36">
                  <c:v>0.712298394002141</c:v>
                </c:pt>
                <c:pt idx="37">
                  <c:v>0.712665543747725</c:v>
                </c:pt>
                <c:pt idx="38">
                  <c:v>0.712999849874121</c:v>
                </c:pt>
                <c:pt idx="39">
                  <c:v>0.71330552312077</c:v>
                </c:pt>
                <c:pt idx="40">
                  <c:v>0.713586085199809</c:v>
                </c:pt>
                <c:pt idx="41">
                  <c:v>0.713844503716614</c:v>
                </c:pt>
                <c:pt idx="42">
                  <c:v>0.714083297271664</c:v>
                </c:pt>
                <c:pt idx="43">
                  <c:v>0.714304616670896</c:v>
                </c:pt>
                <c:pt idx="44">
                  <c:v>0.714510310100421</c:v>
                </c:pt>
                <c:pt idx="45">
                  <c:v>0.714701974114171</c:v>
                </c:pt>
                <c:pt idx="46">
                  <c:v>0.714880995298479</c:v>
                </c:pt>
                <c:pt idx="47">
                  <c:v>0.715048583426774</c:v>
                </c:pt>
                <c:pt idx="48">
                  <c:v>0.715205798903304</c:v>
                </c:pt>
                <c:pt idx="49">
                  <c:v>0.715353574925919</c:v>
                </c:pt>
                <c:pt idx="50">
                  <c:v>0.715492736208264</c:v>
                </c:pt>
                <c:pt idx="51">
                  <c:v>0.715624014142457</c:v>
                </c:pt>
                <c:pt idx="52">
                  <c:v>0.715748059684594</c:v>
                </c:pt>
                <c:pt idx="53">
                  <c:v>0.715865454069382</c:v>
                </c:pt>
                <c:pt idx="54">
                  <c:v>0.715976717919411</c:v>
                </c:pt>
                <c:pt idx="55">
                  <c:v>0.716082318936576</c:v>
                </c:pt>
                <c:pt idx="56">
                  <c:v>0.716182678435517</c:v>
                </c:pt>
                <c:pt idx="57">
                  <c:v>0.716278177063407</c:v>
                </c:pt>
                <c:pt idx="58">
                  <c:v>0.716369159354609</c:v>
                </c:pt>
                <c:pt idx="59">
                  <c:v>0.716455938189976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data.csv!$C$1</c:f>
              <c:strCache>
                <c:ptCount val="1"/>
                <c:pt idx="0">
                  <c:v>Hill fit</c:v>
                </c:pt>
              </c:strCache>
            </c:strRef>
          </c:tx>
          <c:spPr>
            <a:ln w="38100">
              <a:solidFill>
                <a:srgbClr val="000000"/>
              </a:solidFill>
            </a:ln>
          </c:spPr>
          <c:marker>
            <c:symbol val="none"/>
          </c:marker>
          <c:xVal>
            <c:numRef>
              <c:f>data.csv!$B$2:$B$62</c:f>
              <c:numCache>
                <c:formatCode>General</c:formatCode>
                <c:ptCount val="61"/>
                <c:pt idx="0">
                  <c:v>0.002</c:v>
                </c:pt>
                <c:pt idx="1">
                  <c:v>0.004</c:v>
                </c:pt>
                <c:pt idx="2">
                  <c:v>0.006</c:v>
                </c:pt>
                <c:pt idx="3">
                  <c:v>0.008</c:v>
                </c:pt>
                <c:pt idx="4">
                  <c:v>0.01</c:v>
                </c:pt>
                <c:pt idx="5">
                  <c:v>0.012</c:v>
                </c:pt>
                <c:pt idx="6">
                  <c:v>0.014</c:v>
                </c:pt>
                <c:pt idx="7">
                  <c:v>0.016</c:v>
                </c:pt>
                <c:pt idx="8">
                  <c:v>0.018</c:v>
                </c:pt>
                <c:pt idx="9">
                  <c:v>0.02</c:v>
                </c:pt>
                <c:pt idx="10">
                  <c:v>0.02</c:v>
                </c:pt>
                <c:pt idx="11">
                  <c:v>0.04</c:v>
                </c:pt>
                <c:pt idx="12">
                  <c:v>0.06</c:v>
                </c:pt>
                <c:pt idx="13">
                  <c:v>0.08</c:v>
                </c:pt>
                <c:pt idx="14">
                  <c:v>0.1</c:v>
                </c:pt>
                <c:pt idx="15">
                  <c:v>0.12</c:v>
                </c:pt>
                <c:pt idx="16">
                  <c:v>0.14</c:v>
                </c:pt>
                <c:pt idx="17">
                  <c:v>0.16</c:v>
                </c:pt>
                <c:pt idx="18">
                  <c:v>0.18</c:v>
                </c:pt>
                <c:pt idx="19">
                  <c:v>0.2</c:v>
                </c:pt>
                <c:pt idx="20">
                  <c:v>0.22</c:v>
                </c:pt>
                <c:pt idx="21">
                  <c:v>0.24</c:v>
                </c:pt>
                <c:pt idx="22">
                  <c:v>0.26</c:v>
                </c:pt>
                <c:pt idx="23">
                  <c:v>0.28</c:v>
                </c:pt>
                <c:pt idx="24">
                  <c:v>0.3</c:v>
                </c:pt>
                <c:pt idx="25">
                  <c:v>0.32</c:v>
                </c:pt>
                <c:pt idx="26">
                  <c:v>0.34</c:v>
                </c:pt>
                <c:pt idx="27">
                  <c:v>0.36</c:v>
                </c:pt>
                <c:pt idx="28">
                  <c:v>0.38</c:v>
                </c:pt>
                <c:pt idx="29">
                  <c:v>0.4</c:v>
                </c:pt>
                <c:pt idx="30">
                  <c:v>0.42</c:v>
                </c:pt>
                <c:pt idx="31">
                  <c:v>0.44</c:v>
                </c:pt>
                <c:pt idx="32">
                  <c:v>0.46</c:v>
                </c:pt>
                <c:pt idx="33">
                  <c:v>0.48</c:v>
                </c:pt>
                <c:pt idx="34">
                  <c:v>0.5</c:v>
                </c:pt>
                <c:pt idx="35">
                  <c:v>0.52</c:v>
                </c:pt>
                <c:pt idx="36">
                  <c:v>0.54</c:v>
                </c:pt>
                <c:pt idx="37">
                  <c:v>0.56</c:v>
                </c:pt>
                <c:pt idx="38">
                  <c:v>0.58</c:v>
                </c:pt>
                <c:pt idx="39">
                  <c:v>0.6</c:v>
                </c:pt>
                <c:pt idx="40">
                  <c:v>0.62</c:v>
                </c:pt>
                <c:pt idx="41">
                  <c:v>0.64</c:v>
                </c:pt>
                <c:pt idx="42">
                  <c:v>0.66</c:v>
                </c:pt>
                <c:pt idx="43">
                  <c:v>0.68</c:v>
                </c:pt>
                <c:pt idx="44">
                  <c:v>0.7</c:v>
                </c:pt>
                <c:pt idx="45">
                  <c:v>0.72</c:v>
                </c:pt>
                <c:pt idx="46">
                  <c:v>0.74</c:v>
                </c:pt>
                <c:pt idx="47">
                  <c:v>0.76</c:v>
                </c:pt>
                <c:pt idx="48">
                  <c:v>0.78</c:v>
                </c:pt>
                <c:pt idx="49">
                  <c:v>0.8</c:v>
                </c:pt>
                <c:pt idx="50">
                  <c:v>0.82</c:v>
                </c:pt>
                <c:pt idx="51">
                  <c:v>0.84</c:v>
                </c:pt>
                <c:pt idx="52">
                  <c:v>0.86</c:v>
                </c:pt>
                <c:pt idx="53">
                  <c:v>0.88</c:v>
                </c:pt>
                <c:pt idx="54">
                  <c:v>0.9</c:v>
                </c:pt>
                <c:pt idx="55">
                  <c:v>0.92</c:v>
                </c:pt>
                <c:pt idx="56">
                  <c:v>0.94</c:v>
                </c:pt>
                <c:pt idx="57">
                  <c:v>0.96</c:v>
                </c:pt>
                <c:pt idx="58">
                  <c:v>0.98</c:v>
                </c:pt>
                <c:pt idx="59">
                  <c:v>1.0</c:v>
                </c:pt>
              </c:numCache>
            </c:numRef>
          </c:xVal>
          <c:yVal>
            <c:numRef>
              <c:f>data.csv!$C$2:$C$62</c:f>
              <c:numCache>
                <c:formatCode>0.00E+00</c:formatCode>
                <c:ptCount val="61"/>
                <c:pt idx="0">
                  <c:v>4.42148022117347E-6</c:v>
                </c:pt>
                <c:pt idx="1">
                  <c:v>3.89751069005721E-5</c:v>
                </c:pt>
                <c:pt idx="2" formatCode="General">
                  <c:v>0.00013920565890165</c:v>
                </c:pt>
                <c:pt idx="3" formatCode="General">
                  <c:v>0.000343434130231414</c:v>
                </c:pt>
                <c:pt idx="4" formatCode="General">
                  <c:v>0.000691722470402081</c:v>
                </c:pt>
                <c:pt idx="5" formatCode="General">
                  <c:v>0.00122529069285295</c:v>
                </c:pt>
                <c:pt idx="6" formatCode="General">
                  <c:v>0.00198605719651476</c:v>
                </c:pt>
                <c:pt idx="7" formatCode="General">
                  <c:v>0.00301621083325545</c:v>
                </c:pt>
                <c:pt idx="8" formatCode="General">
                  <c:v>0.00435777807061218</c:v>
                </c:pt>
                <c:pt idx="9" formatCode="General">
                  <c:v>0.00605216906943507</c:v>
                </c:pt>
                <c:pt idx="10" formatCode="General">
                  <c:v>0.00605216906943508</c:v>
                </c:pt>
                <c:pt idx="11" formatCode="General">
                  <c:v>0.0500511329230962</c:v>
                </c:pt>
                <c:pt idx="12" formatCode="General">
                  <c:v>0.151580737673514</c:v>
                </c:pt>
                <c:pt idx="13" formatCode="General">
                  <c:v>0.285501088422758</c:v>
                </c:pt>
                <c:pt idx="14" formatCode="General">
                  <c:v>0.409740386911028</c:v>
                </c:pt>
                <c:pt idx="15" formatCode="General">
                  <c:v>0.503896335042328</c:v>
                </c:pt>
                <c:pt idx="16" formatCode="General">
                  <c:v>0.568805215048422</c:v>
                </c:pt>
                <c:pt idx="17" formatCode="General">
                  <c:v>0.612183523151089</c:v>
                </c:pt>
                <c:pt idx="18" formatCode="General">
                  <c:v>0.641206646051965</c:v>
                </c:pt>
                <c:pt idx="19" formatCode="General">
                  <c:v>0.660929486804148</c:v>
                </c:pt>
                <c:pt idx="20" formatCode="General">
                  <c:v>0.67461634530118</c:v>
                </c:pt>
                <c:pt idx="21" formatCode="General">
                  <c:v>0.68432735351853</c:v>
                </c:pt>
                <c:pt idx="22" formatCode="General">
                  <c:v>0.691366970642683</c:v>
                </c:pt>
                <c:pt idx="23" formatCode="General">
                  <c:v>0.69657321847266</c:v>
                </c:pt>
                <c:pt idx="24" formatCode="General">
                  <c:v>0.700494761954691</c:v>
                </c:pt>
                <c:pt idx="25" formatCode="General">
                  <c:v>0.703498167698949</c:v>
                </c:pt>
                <c:pt idx="26" formatCode="General">
                  <c:v>0.705833301883893</c:v>
                </c:pt>
                <c:pt idx="27" formatCode="General">
                  <c:v>0.707673778485224</c:v>
                </c:pt>
                <c:pt idx="28" formatCode="General">
                  <c:v>0.709142418412542</c:v>
                </c:pt>
                <c:pt idx="29" formatCode="General">
                  <c:v>0.710327574575453</c:v>
                </c:pt>
                <c:pt idx="30" formatCode="General">
                  <c:v>0.711293795734753</c:v>
                </c:pt>
                <c:pt idx="31" formatCode="General">
                  <c:v>0.712088918387781</c:v>
                </c:pt>
                <c:pt idx="32" formatCode="General">
                  <c:v>0.712748864368326</c:v>
                </c:pt>
                <c:pt idx="33" formatCode="General">
                  <c:v>0.713300939074259</c:v>
                </c:pt>
                <c:pt idx="34" formatCode="General">
                  <c:v>0.713766133446578</c:v>
                </c:pt>
                <c:pt idx="35" formatCode="General">
                  <c:v>0.714160753513764</c:v>
                </c:pt>
                <c:pt idx="36" formatCode="General">
                  <c:v>0.714497589286165</c:v>
                </c:pt>
                <c:pt idx="37" formatCode="General">
                  <c:v>0.714786763650556</c:v>
                </c:pt>
                <c:pt idx="38" formatCode="General">
                  <c:v>0.715036356037924</c:v>
                </c:pt>
                <c:pt idx="39" formatCode="General">
                  <c:v>0.715252865605853</c:v>
                </c:pt>
                <c:pt idx="40" formatCode="General">
                  <c:v>0.715441558737363</c:v>
                </c:pt>
                <c:pt idx="41" formatCode="General">
                  <c:v>0.715606732240017</c:v>
                </c:pt>
                <c:pt idx="42" formatCode="General">
                  <c:v>0.715751914484068</c:v>
                </c:pt>
                <c:pt idx="43" formatCode="General">
                  <c:v>0.715880020409974</c:v>
                </c:pt>
                <c:pt idx="44" formatCode="General">
                  <c:v>0.715993471934166</c:v>
                </c:pt>
                <c:pt idx="45" formatCode="General">
                  <c:v>0.716094292177612</c:v>
                </c:pt>
                <c:pt idx="46" formatCode="General">
                  <c:v>0.716184179729877</c:v>
                </c:pt>
                <c:pt idx="47" formatCode="General">
                  <c:v>0.71626456757</c:v>
                </c:pt>
                <c:pt idx="48" formatCode="General">
                  <c:v>0.716336670110121</c:v>
                </c:pt>
                <c:pt idx="49" formatCode="General">
                  <c:v>0.716401520981491</c:v>
                </c:pt>
                <c:pt idx="50" formatCode="General">
                  <c:v>0.716460003557552</c:v>
                </c:pt>
                <c:pt idx="51" formatCode="General">
                  <c:v>0.716512875743577</c:v>
                </c:pt>
                <c:pt idx="52" formatCode="General">
                  <c:v>0.716560790213539</c:v>
                </c:pt>
                <c:pt idx="53" formatCode="General">
                  <c:v>0.716604311011389</c:v>
                </c:pt>
                <c:pt idx="54" formatCode="General">
                  <c:v>0.716643927233578</c:v>
                </c:pt>
                <c:pt idx="55" formatCode="General">
                  <c:v>0.716680064356334</c:v>
                </c:pt>
                <c:pt idx="56" formatCode="General">
                  <c:v>0.716713093653113</c:v>
                </c:pt>
                <c:pt idx="57" formatCode="General">
                  <c:v>0.716743340056153</c:v>
                </c:pt>
                <c:pt idx="58" formatCode="General">
                  <c:v>0.716771088744835</c:v>
                </c:pt>
                <c:pt idx="59" formatCode="General">
                  <c:v>0.71679659068768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0443928"/>
        <c:axId val="1938791768"/>
      </c:scatterChart>
      <c:valAx>
        <c:axId val="1930443928"/>
        <c:scaling>
          <c:orientation val="minMax"/>
          <c:max val="1.0"/>
        </c:scaling>
        <c:delete val="0"/>
        <c:axPos val="b"/>
        <c:numFmt formatCode="General" sourceLinked="1"/>
        <c:majorTickMark val="out"/>
        <c:minorTickMark val="none"/>
        <c:tickLblPos val="none"/>
        <c:spPr>
          <a:ln>
            <a:solidFill>
              <a:srgbClr val="000000"/>
            </a:solidFill>
          </a:ln>
        </c:spPr>
        <c:crossAx val="1938791768"/>
        <c:crosses val="autoZero"/>
        <c:crossBetween val="midCat"/>
        <c:majorUnit val="0.2"/>
      </c:valAx>
      <c:valAx>
        <c:axId val="1938791768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one"/>
        <c:spPr>
          <a:ln>
            <a:solidFill>
              <a:srgbClr val="000000"/>
            </a:solidFill>
          </a:ln>
        </c:spPr>
        <c:crossAx val="1930443928"/>
        <c:crosses val="autoZero"/>
        <c:crossBetween val="midCat"/>
        <c:majorUnit val="0.2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569098184056633"/>
          <c:y val="0.375403203634029"/>
          <c:w val="0.219298245614035"/>
          <c:h val="0.225520960997009"/>
        </c:manualLayout>
      </c:layout>
      <c:overlay val="1"/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32.emf"/><Relationship Id="rId3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85B86-031B-284C-94C9-5D28E32DEFAD}" type="datetime1">
              <a:rPr lang="en-US" smtClean="0"/>
              <a:t>4/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74B3B0-B9EC-BE48-839C-655953C1C3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069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769C4F-4406-124B-9EC6-CFE94E8EF52A}" type="datetime1">
              <a:rPr lang="en-US" smtClean="0"/>
              <a:t>4/9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7A9C9D-08EC-C64D-9F61-949AA1F45D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7317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1054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5646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5646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1292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y TNF?</a:t>
            </a:r>
            <a:r>
              <a:rPr lang="en-US" baseline="0" dirty="0" smtClean="0"/>
              <a:t> Ask Andrew. – Tumor  </a:t>
            </a:r>
            <a:r>
              <a:rPr lang="en-US" dirty="0" smtClean="0"/>
              <a:t>necrosis</a:t>
            </a:r>
            <a:r>
              <a:rPr lang="en-US" baseline="0" dirty="0" smtClean="0"/>
              <a:t> fac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542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ascent</a:t>
            </a:r>
            <a:r>
              <a:rPr lang="en-US" baseline="0" dirty="0" smtClean="0"/>
              <a:t> fit score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6201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proTNF</a:t>
            </a:r>
            <a:r>
              <a:rPr lang="en-US" b="1" dirty="0" smtClean="0"/>
              <a:t> half-life</a:t>
            </a:r>
            <a:r>
              <a:rPr lang="en-US" b="1" baseline="0" dirty="0" smtClean="0"/>
              <a:t>: less than 15 mins; </a:t>
            </a:r>
          </a:p>
          <a:p>
            <a:r>
              <a:rPr lang="en-US" dirty="0" smtClean="0"/>
              <a:t>J </a:t>
            </a:r>
            <a:r>
              <a:rPr lang="en-US" dirty="0" err="1" smtClean="0"/>
              <a:t>Immunol</a:t>
            </a:r>
            <a:r>
              <a:rPr lang="en-US" dirty="0" smtClean="0"/>
              <a:t>. 1997 Nov 1;159(9):4524-31.</a:t>
            </a:r>
          </a:p>
          <a:p>
            <a:r>
              <a:rPr lang="en-US" dirty="0" smtClean="0"/>
              <a:t>The fate of pro-TNF-alpha following inhibition of </a:t>
            </a:r>
            <a:r>
              <a:rPr lang="en-US" dirty="0" err="1" smtClean="0"/>
              <a:t>metalloprotease</a:t>
            </a:r>
            <a:r>
              <a:rPr lang="en-US" dirty="0" smtClean="0"/>
              <a:t>-dependent processing to soluble TNF-alpha in human monocytes.</a:t>
            </a:r>
          </a:p>
          <a:p>
            <a:r>
              <a:rPr lang="en-US" dirty="0" smtClean="0"/>
              <a:t>Solomon KA, Covington MB, </a:t>
            </a:r>
            <a:r>
              <a:rPr lang="en-US" dirty="0" err="1" smtClean="0"/>
              <a:t>DeCicco</a:t>
            </a:r>
            <a:r>
              <a:rPr lang="en-US" dirty="0" smtClean="0"/>
              <a:t> CP, Newton R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clusions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646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</a:t>
            </a:r>
            <a:r>
              <a:rPr lang="en-US" baseline="0" dirty="0" smtClean="0"/>
              <a:t> why can fi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223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ways of match</a:t>
            </a:r>
            <a:r>
              <a:rPr lang="en-US" baseline="0" dirty="0" smtClean="0"/>
              <a:t> mRNA and nascent profiles: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Increase the contribution of TNF feedback to the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 late phase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just the </a:t>
            </a:r>
            <a:r>
              <a:rPr lang="en-US" baseline="0" dirty="0" err="1" smtClean="0"/>
              <a:t>NFkB</a:t>
            </a:r>
            <a:r>
              <a:rPr lang="en-US" baseline="0" dirty="0" smtClean="0"/>
              <a:t> threshold changes in the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with processing rate changes in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. 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Dashed lines: without TNF feedb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6517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ed reaction map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6683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ways</a:t>
            </a:r>
            <a:r>
              <a:rPr lang="en-US" baseline="0" dirty="0" smtClean="0"/>
              <a:t> to question about how big your parameter space is. And how robustness about the parameter set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7855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3651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</a:t>
            </a:r>
            <a:r>
              <a:rPr lang="en-US" dirty="0" err="1" smtClean="0"/>
              <a:t>NFkB</a:t>
            </a:r>
            <a:r>
              <a:rPr lang="en-US" dirty="0" smtClean="0"/>
              <a:t> module is trending</a:t>
            </a:r>
            <a:r>
              <a:rPr lang="en-US" baseline="0" dirty="0" smtClean="0"/>
              <a:t> to be oscillation.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694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6643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2956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milar response sl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78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40463-F1D6-A142-8967-B661CC1E64AB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6B735-C6B2-B94C-97C9-91A7FAA94915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62130-6445-ED45-9104-9645702A91EE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01BF-1922-B841-BB4D-31992A70F92B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E9ACD-4714-9248-996F-AF5C260E86E2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ED3D-0912-8A47-A3B8-2AB2B88CE0D2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6E0E2-E7A3-1B40-89CB-E93482B2F9CD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0804A-7402-2246-8C89-5064DDE10972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59879-D4ED-C64F-8FA2-D529348438A3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DE8B2-32FC-E84F-A757-3D7DB328167F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26D09-2B9B-9F4C-AE04-9476C3A28204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67767E-327C-3548-B42C-844499BF1ADC}" type="datetime1">
              <a:rPr lang="en-US" smtClean="0"/>
              <a:t>4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8.emf"/><Relationship Id="rId10" Type="http://schemas.openxmlformats.org/officeDocument/2006/relationships/image" Target="../media/image2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3.emf"/><Relationship Id="rId8" Type="http://schemas.openxmlformats.org/officeDocument/2006/relationships/image" Target="../media/image35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"/><Relationship Id="rId4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jpeg"/><Relationship Id="rId6" Type="http://schemas.openxmlformats.org/officeDocument/2006/relationships/image" Target="../media/image10.jpeg"/><Relationship Id="rId7" Type="http://schemas.openxmlformats.org/officeDocument/2006/relationships/image" Target="../media/image11.png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Rectangle 142"/>
          <p:cNvSpPr/>
          <p:nvPr/>
        </p:nvSpPr>
        <p:spPr>
          <a:xfrm>
            <a:off x="1884176" y="5969457"/>
            <a:ext cx="5721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ynamical features in the sub-pathways (quantitatively)</a:t>
            </a:r>
            <a:endParaRPr lang="en-US" dirty="0"/>
          </a:p>
        </p:txBody>
      </p:sp>
      <p:sp>
        <p:nvSpPr>
          <p:cNvPr id="182" name="Rectangle 181"/>
          <p:cNvSpPr/>
          <p:nvPr/>
        </p:nvSpPr>
        <p:spPr>
          <a:xfrm>
            <a:off x="3650611" y="120134"/>
            <a:ext cx="20087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TLR4 is </a:t>
            </a:r>
            <a:r>
              <a:rPr lang="en-US" sz="2400" b="1" dirty="0" smtClean="0"/>
              <a:t>special</a:t>
            </a:r>
            <a:endParaRPr lang="en-US" sz="2400" b="1" dirty="0"/>
          </a:p>
        </p:txBody>
      </p:sp>
      <p:grpSp>
        <p:nvGrpSpPr>
          <p:cNvPr id="253" name="Group 252"/>
          <p:cNvGrpSpPr/>
          <p:nvPr/>
        </p:nvGrpSpPr>
        <p:grpSpPr>
          <a:xfrm>
            <a:off x="795429" y="1473031"/>
            <a:ext cx="2291143" cy="2705100"/>
            <a:chOff x="718757" y="2209800"/>
            <a:chExt cx="2291143" cy="2705100"/>
          </a:xfrm>
        </p:grpSpPr>
        <p:pic>
          <p:nvPicPr>
            <p:cNvPr id="251" name="Picture 250"/>
            <p:cNvPicPr>
              <a:picLocks noChangeAspect="1"/>
            </p:cNvPicPr>
            <p:nvPr/>
          </p:nvPicPr>
          <p:blipFill rotWithShape="1">
            <a:blip r:embed="rId3"/>
            <a:srcRect b="3562"/>
            <a:stretch/>
          </p:blipFill>
          <p:spPr>
            <a:xfrm>
              <a:off x="718757" y="2260600"/>
              <a:ext cx="2234111" cy="2654300"/>
            </a:xfrm>
            <a:prstGeom prst="rect">
              <a:avLst/>
            </a:prstGeom>
          </p:spPr>
        </p:pic>
        <p:sp>
          <p:nvSpPr>
            <p:cNvPr id="252" name="Freeform 251"/>
            <p:cNvSpPr/>
            <p:nvPr/>
          </p:nvSpPr>
          <p:spPr>
            <a:xfrm>
              <a:off x="2159000" y="2209800"/>
              <a:ext cx="850900" cy="1778000"/>
            </a:xfrm>
            <a:custGeom>
              <a:avLst/>
              <a:gdLst>
                <a:gd name="connsiteX0" fmla="*/ 0 w 850900"/>
                <a:gd name="connsiteY0" fmla="*/ 25400 h 1778000"/>
                <a:gd name="connsiteX1" fmla="*/ 0 w 850900"/>
                <a:gd name="connsiteY1" fmla="*/ 25400 h 1778000"/>
                <a:gd name="connsiteX2" fmla="*/ 38100 w 850900"/>
                <a:gd name="connsiteY2" fmla="*/ 127000 h 1778000"/>
                <a:gd name="connsiteX3" fmla="*/ 50800 w 850900"/>
                <a:gd name="connsiteY3" fmla="*/ 165100 h 1778000"/>
                <a:gd name="connsiteX4" fmla="*/ 88900 w 850900"/>
                <a:gd name="connsiteY4" fmla="*/ 215900 h 1778000"/>
                <a:gd name="connsiteX5" fmla="*/ 127000 w 850900"/>
                <a:gd name="connsiteY5" fmla="*/ 241300 h 1778000"/>
                <a:gd name="connsiteX6" fmla="*/ 215900 w 850900"/>
                <a:gd name="connsiteY6" fmla="*/ 698500 h 1778000"/>
                <a:gd name="connsiteX7" fmla="*/ 444500 w 850900"/>
                <a:gd name="connsiteY7" fmla="*/ 1041400 h 1778000"/>
                <a:gd name="connsiteX8" fmla="*/ 622300 w 850900"/>
                <a:gd name="connsiteY8" fmla="*/ 1689100 h 1778000"/>
                <a:gd name="connsiteX9" fmla="*/ 850900 w 850900"/>
                <a:gd name="connsiteY9" fmla="*/ 1778000 h 1778000"/>
                <a:gd name="connsiteX10" fmla="*/ 825500 w 850900"/>
                <a:gd name="connsiteY10" fmla="*/ 0 h 1778000"/>
                <a:gd name="connsiteX11" fmla="*/ 0 w 850900"/>
                <a:gd name="connsiteY11" fmla="*/ 25400 h 177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50900" h="1778000">
                  <a:moveTo>
                    <a:pt x="0" y="25400"/>
                  </a:moveTo>
                  <a:lnTo>
                    <a:pt x="0" y="25400"/>
                  </a:lnTo>
                  <a:cubicBezTo>
                    <a:pt x="12700" y="59267"/>
                    <a:pt x="25739" y="93008"/>
                    <a:pt x="38100" y="127000"/>
                  </a:cubicBezTo>
                  <a:cubicBezTo>
                    <a:pt x="42675" y="139581"/>
                    <a:pt x="44158" y="153477"/>
                    <a:pt x="50800" y="165100"/>
                  </a:cubicBezTo>
                  <a:cubicBezTo>
                    <a:pt x="61302" y="183478"/>
                    <a:pt x="73933" y="200933"/>
                    <a:pt x="88900" y="215900"/>
                  </a:cubicBezTo>
                  <a:cubicBezTo>
                    <a:pt x="99693" y="226693"/>
                    <a:pt x="127000" y="241300"/>
                    <a:pt x="127000" y="241300"/>
                  </a:cubicBezTo>
                  <a:lnTo>
                    <a:pt x="215900" y="698500"/>
                  </a:lnTo>
                  <a:lnTo>
                    <a:pt x="444500" y="1041400"/>
                  </a:lnTo>
                  <a:lnTo>
                    <a:pt x="622300" y="1689100"/>
                  </a:lnTo>
                  <a:lnTo>
                    <a:pt x="850900" y="1778000"/>
                  </a:lnTo>
                  <a:lnTo>
                    <a:pt x="825500" y="0"/>
                  </a:lnTo>
                  <a:lnTo>
                    <a:pt x="0" y="254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4" name="Rectangle 253"/>
          <p:cNvSpPr/>
          <p:nvPr/>
        </p:nvSpPr>
        <p:spPr>
          <a:xfrm>
            <a:off x="2173807" y="6363811"/>
            <a:ext cx="47222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olecular details in shaping the dynamics</a:t>
            </a:r>
            <a:endParaRPr lang="en-US" dirty="0"/>
          </a:p>
        </p:txBody>
      </p:sp>
      <p:grpSp>
        <p:nvGrpSpPr>
          <p:cNvPr id="257" name="Group 256"/>
          <p:cNvGrpSpPr/>
          <p:nvPr/>
        </p:nvGrpSpPr>
        <p:grpSpPr>
          <a:xfrm>
            <a:off x="6469053" y="1661299"/>
            <a:ext cx="1768494" cy="4029639"/>
            <a:chOff x="6509696" y="1089799"/>
            <a:chExt cx="1768494" cy="4029639"/>
          </a:xfrm>
        </p:grpSpPr>
        <p:pic>
          <p:nvPicPr>
            <p:cNvPr id="250" name="Picture 2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09696" y="3023938"/>
              <a:ext cx="1687208" cy="2095500"/>
            </a:xfrm>
            <a:prstGeom prst="rect">
              <a:avLst/>
            </a:prstGeom>
          </p:spPr>
        </p:pic>
        <p:pic>
          <p:nvPicPr>
            <p:cNvPr id="255" name="Picture 25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09696" y="1089799"/>
              <a:ext cx="1768494" cy="645043"/>
            </a:xfrm>
            <a:prstGeom prst="rect">
              <a:avLst/>
            </a:prstGeom>
          </p:spPr>
        </p:pic>
        <p:pic>
          <p:nvPicPr>
            <p:cNvPr id="256" name="Picture 25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09696" y="1940699"/>
              <a:ext cx="1427206" cy="1083239"/>
            </a:xfrm>
            <a:prstGeom prst="rect">
              <a:avLst/>
            </a:prstGeom>
          </p:spPr>
        </p:pic>
      </p:grpSp>
      <p:sp>
        <p:nvSpPr>
          <p:cNvPr id="3" name="Rectangle 2"/>
          <p:cNvSpPr/>
          <p:nvPr/>
        </p:nvSpPr>
        <p:spPr>
          <a:xfrm>
            <a:off x="6800654" y="1107301"/>
            <a:ext cx="11052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ructural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302026" y="1103699"/>
            <a:ext cx="814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pati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057926" y="1103699"/>
            <a:ext cx="1236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opological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6500" y="1635899"/>
            <a:ext cx="2081876" cy="204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891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94547" y="44923"/>
            <a:ext cx="829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cs typeface="Arial"/>
              </a:rPr>
              <a:t>Dynamics features in sub-</a:t>
            </a:r>
            <a:r>
              <a:rPr lang="en-US" sz="2400" b="1" dirty="0" smtClean="0">
                <a:cs typeface="Arial"/>
              </a:rPr>
              <a:t>pathways: duration, responsive speed</a:t>
            </a:r>
            <a:endParaRPr lang="en-US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1122485" y="465055"/>
            <a:ext cx="306747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A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19323" y="470141"/>
            <a:ext cx="313860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B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22485" y="3301262"/>
            <a:ext cx="313860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C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19323" y="3301262"/>
            <a:ext cx="313860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D</a:t>
            </a:r>
            <a:endParaRPr lang="en-US" b="1" dirty="0">
              <a:latin typeface="Arial"/>
              <a:cs typeface="Arial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2893793" y="1105418"/>
            <a:ext cx="277323" cy="4180"/>
          </a:xfrm>
          <a:prstGeom prst="line">
            <a:avLst/>
          </a:prstGeom>
          <a:ln w="127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897372" y="1238353"/>
            <a:ext cx="277323" cy="4180"/>
          </a:xfrm>
          <a:prstGeom prst="line">
            <a:avLst/>
          </a:prstGeom>
          <a:ln w="12700" cmpd="sng"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897372" y="1371288"/>
            <a:ext cx="277323" cy="418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119697" y="1000122"/>
            <a:ext cx="403108" cy="221341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900" dirty="0">
                <a:latin typeface="Arial"/>
                <a:cs typeface="Arial"/>
              </a:rPr>
              <a:t>Both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119697" y="1133057"/>
            <a:ext cx="896652" cy="221341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900" dirty="0">
                <a:latin typeface="Arial"/>
                <a:cs typeface="Arial"/>
              </a:rPr>
              <a:t>TRIF pathway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119697" y="1265992"/>
            <a:ext cx="999244" cy="221341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900" dirty="0">
                <a:latin typeface="Arial"/>
                <a:cs typeface="Arial"/>
              </a:rPr>
              <a:t>MyD88 pathway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7513388" y="1471133"/>
            <a:ext cx="550333" cy="14839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7513388" y="1656222"/>
            <a:ext cx="1602823" cy="27699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</a:rPr>
              <a:t>Similar response </a:t>
            </a:r>
            <a:r>
              <a:rPr lang="en-US" sz="1200" i="1" dirty="0" smtClean="0">
                <a:solidFill>
                  <a:srgbClr val="FF0000"/>
                </a:solidFill>
              </a:rPr>
              <a:t>slop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e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74" name="Right Brace 73"/>
          <p:cNvSpPr/>
          <p:nvPr/>
        </p:nvSpPr>
        <p:spPr>
          <a:xfrm>
            <a:off x="7424488" y="1270196"/>
            <a:ext cx="143735" cy="371166"/>
          </a:xfrm>
          <a:prstGeom prst="righ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2095960" y="5196605"/>
            <a:ext cx="17011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i="1" dirty="0" smtClean="0">
                <a:solidFill>
                  <a:srgbClr val="FF0000"/>
                </a:solidFill>
              </a:rPr>
              <a:t>Overlap response speed</a:t>
            </a:r>
            <a:endParaRPr lang="en-US" sz="1200" i="1" dirty="0">
              <a:solidFill>
                <a:srgbClr val="FF0000"/>
              </a:solidFill>
            </a:endParaRPr>
          </a:p>
        </p:txBody>
      </p:sp>
      <p:pic>
        <p:nvPicPr>
          <p:cNvPr id="76" name="Picture 75" descr="fig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704" y="785747"/>
            <a:ext cx="7315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0974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2360" y="2698378"/>
            <a:ext cx="1281680" cy="75419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6" name="Rectangle 65"/>
          <p:cNvSpPr/>
          <p:nvPr/>
        </p:nvSpPr>
        <p:spPr>
          <a:xfrm>
            <a:off x="390720" y="0"/>
            <a:ext cx="84103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Myddosome formation produce kinetic threshold in signaling activation (1) </a:t>
            </a:r>
            <a:endParaRPr lang="en-US" sz="2400" b="1" dirty="0"/>
          </a:p>
        </p:txBody>
      </p:sp>
      <p:grpSp>
        <p:nvGrpSpPr>
          <p:cNvPr id="71" name="Group 70"/>
          <p:cNvGrpSpPr/>
          <p:nvPr/>
        </p:nvGrpSpPr>
        <p:grpSpPr>
          <a:xfrm>
            <a:off x="811393" y="830997"/>
            <a:ext cx="8218446" cy="2915651"/>
            <a:chOff x="661490" y="811277"/>
            <a:chExt cx="8075661" cy="275599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2343" y="1193309"/>
              <a:ext cx="5287759" cy="2095991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62537" y="1079009"/>
              <a:ext cx="2074614" cy="1574617"/>
            </a:xfrm>
            <a:prstGeom prst="rect">
              <a:avLst/>
            </a:prstGeom>
          </p:spPr>
        </p:pic>
        <p:sp>
          <p:nvSpPr>
            <p:cNvPr id="69" name="Rectangle 68"/>
            <p:cNvSpPr/>
            <p:nvPr/>
          </p:nvSpPr>
          <p:spPr>
            <a:xfrm>
              <a:off x="661490" y="811277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Input</a:t>
              </a: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950503" y="3197942"/>
              <a:ext cx="8559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utput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811393" y="3914064"/>
            <a:ext cx="7799207" cy="1754327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  <a:latin typeface="Courier"/>
                <a:cs typeface="Courier"/>
              </a:rPr>
              <a:t> </a:t>
            </a:r>
            <a:r>
              <a:rPr lang="cs-CZ" dirty="0" err="1" smtClean="0">
                <a:latin typeface="Courier"/>
                <a:cs typeface="Courier"/>
              </a:rPr>
              <a:t>dM</a:t>
            </a:r>
            <a:r>
              <a:rPr lang="cs-CZ" dirty="0" smtClean="0">
                <a:latin typeface="Courier"/>
                <a:cs typeface="Courier"/>
              </a:rPr>
              <a:t>/</a:t>
            </a:r>
            <a:r>
              <a:rPr lang="cs-CZ" dirty="0" err="1" smtClean="0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   </a:t>
            </a:r>
            <a:r>
              <a:rPr lang="cs-CZ" dirty="0">
                <a:latin typeface="Courier"/>
                <a:cs typeface="Courier"/>
              </a:rPr>
              <a:t>&lt;- -2*k1*</a:t>
            </a:r>
            <a:r>
              <a:rPr lang="cs-CZ" dirty="0">
                <a:solidFill>
                  <a:srgbClr val="FF0000"/>
                </a:solidFill>
                <a:latin typeface="Courier"/>
                <a:cs typeface="Courier"/>
              </a:rPr>
              <a:t>C</a:t>
            </a:r>
            <a:r>
              <a:rPr lang="cs-CZ" dirty="0">
                <a:latin typeface="Courier"/>
                <a:cs typeface="Courier"/>
              </a:rPr>
              <a:t>*M + 2*k_1</a:t>
            </a:r>
            <a:r>
              <a:rPr lang="cs-CZ" dirty="0" smtClean="0">
                <a:latin typeface="Courier"/>
                <a:cs typeface="Courier"/>
              </a:rPr>
              <a:t>*CM2 </a:t>
            </a:r>
            <a:r>
              <a:rPr lang="cs-CZ" dirty="0">
                <a:latin typeface="Courier"/>
                <a:cs typeface="Courier"/>
              </a:rPr>
              <a:t>+ 6*</a:t>
            </a:r>
            <a:r>
              <a:rPr lang="cs-CZ" dirty="0" err="1">
                <a:latin typeface="Courier"/>
                <a:cs typeface="Courier"/>
              </a:rPr>
              <a:t>kd</a:t>
            </a:r>
            <a:r>
              <a:rPr lang="cs-CZ" dirty="0">
                <a:latin typeface="Courier"/>
                <a:cs typeface="Courier"/>
              </a:rPr>
              <a:t>*</a:t>
            </a:r>
            <a:r>
              <a:rPr lang="cs-CZ" dirty="0" smtClean="0">
                <a:latin typeface="Courier"/>
                <a:cs typeface="Courier"/>
              </a:rPr>
              <a:t>M6</a:t>
            </a:r>
          </a:p>
          <a:p>
            <a:r>
              <a:rPr lang="cs-CZ" dirty="0" smtClean="0">
                <a:latin typeface="Courier"/>
                <a:cs typeface="Courier"/>
              </a:rPr>
              <a:t> </a:t>
            </a:r>
            <a:r>
              <a:rPr lang="cs-CZ" dirty="0" err="1" smtClean="0">
                <a:latin typeface="Courier"/>
                <a:cs typeface="Courier"/>
              </a:rPr>
              <a:t>dC</a:t>
            </a:r>
            <a:r>
              <a:rPr lang="cs-CZ" dirty="0" smtClean="0">
                <a:latin typeface="Courier"/>
                <a:cs typeface="Courier"/>
              </a:rPr>
              <a:t>/</a:t>
            </a:r>
            <a:r>
              <a:rPr lang="cs-CZ" dirty="0" err="1" smtClean="0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   </a:t>
            </a:r>
            <a:r>
              <a:rPr lang="cs-CZ" dirty="0">
                <a:latin typeface="Courier"/>
                <a:cs typeface="Courier"/>
              </a:rPr>
              <a:t>&lt;-  k_1</a:t>
            </a:r>
            <a:r>
              <a:rPr lang="cs-CZ" dirty="0" smtClean="0">
                <a:latin typeface="Courier"/>
                <a:cs typeface="Courier"/>
              </a:rPr>
              <a:t>*CM2-</a:t>
            </a:r>
            <a:r>
              <a:rPr lang="cs-CZ" dirty="0">
                <a:latin typeface="Courier"/>
                <a:cs typeface="Courier"/>
              </a:rPr>
              <a:t>k1*C*M + 3*k4</a:t>
            </a:r>
            <a:r>
              <a:rPr lang="cs-CZ" dirty="0" smtClean="0">
                <a:latin typeface="Courier"/>
                <a:cs typeface="Courier"/>
              </a:rPr>
              <a:t>*C3M6 </a:t>
            </a:r>
            <a:endParaRPr lang="cs-CZ" dirty="0">
              <a:latin typeface="Courier"/>
              <a:cs typeface="Courier"/>
            </a:endParaRPr>
          </a:p>
          <a:p>
            <a:r>
              <a:rPr lang="cs-CZ" dirty="0" smtClean="0">
                <a:latin typeface="Courier"/>
                <a:cs typeface="Courier"/>
              </a:rPr>
              <a:t> dCM2/</a:t>
            </a:r>
            <a:r>
              <a:rPr lang="cs-CZ" dirty="0" err="1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 </a:t>
            </a:r>
            <a:r>
              <a:rPr lang="cs-CZ" dirty="0">
                <a:latin typeface="Courier"/>
                <a:cs typeface="Courier"/>
              </a:rPr>
              <a:t>&lt;-  k1*C*M - k_1</a:t>
            </a:r>
            <a:r>
              <a:rPr lang="cs-CZ" dirty="0" smtClean="0">
                <a:latin typeface="Courier"/>
                <a:cs typeface="Courier"/>
              </a:rPr>
              <a:t>*CM2- </a:t>
            </a:r>
            <a:r>
              <a:rPr lang="cs-CZ" dirty="0">
                <a:latin typeface="Courier"/>
                <a:cs typeface="Courier"/>
              </a:rPr>
              <a:t>2*k2</a:t>
            </a:r>
            <a:r>
              <a:rPr lang="cs-CZ" dirty="0" smtClean="0">
                <a:latin typeface="Courier"/>
                <a:cs typeface="Courier"/>
              </a:rPr>
              <a:t>*CM2^</a:t>
            </a:r>
            <a:r>
              <a:rPr lang="cs-CZ" dirty="0">
                <a:latin typeface="Courier"/>
                <a:cs typeface="Courier"/>
              </a:rPr>
              <a:t>2- k3</a:t>
            </a:r>
            <a:r>
              <a:rPr lang="cs-CZ" dirty="0" smtClean="0">
                <a:latin typeface="Courier"/>
                <a:cs typeface="Courier"/>
              </a:rPr>
              <a:t>*CM2*C2M4</a:t>
            </a:r>
            <a:endParaRPr lang="cs-CZ" dirty="0">
              <a:latin typeface="Courier"/>
              <a:cs typeface="Courier"/>
            </a:endParaRPr>
          </a:p>
          <a:p>
            <a:r>
              <a:rPr lang="cs-CZ" dirty="0" smtClean="0">
                <a:latin typeface="Courier"/>
                <a:cs typeface="Courier"/>
              </a:rPr>
              <a:t> dC2M4/</a:t>
            </a:r>
            <a:r>
              <a:rPr lang="cs-CZ" dirty="0" err="1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</a:t>
            </a:r>
            <a:r>
              <a:rPr lang="cs-CZ" dirty="0">
                <a:latin typeface="Courier"/>
                <a:cs typeface="Courier"/>
              </a:rPr>
              <a:t>&lt;-  k2</a:t>
            </a:r>
            <a:r>
              <a:rPr lang="cs-CZ" dirty="0" smtClean="0">
                <a:latin typeface="Courier"/>
                <a:cs typeface="Courier"/>
              </a:rPr>
              <a:t>*CM2^</a:t>
            </a:r>
            <a:r>
              <a:rPr lang="cs-CZ" dirty="0">
                <a:latin typeface="Courier"/>
                <a:cs typeface="Courier"/>
              </a:rPr>
              <a:t>2- k3</a:t>
            </a:r>
            <a:r>
              <a:rPr lang="cs-CZ" dirty="0" smtClean="0">
                <a:latin typeface="Courier"/>
                <a:cs typeface="Courier"/>
              </a:rPr>
              <a:t>*CM2*C2M4</a:t>
            </a:r>
            <a:endParaRPr lang="cs-CZ" dirty="0">
              <a:latin typeface="Courier"/>
              <a:cs typeface="Courier"/>
            </a:endParaRPr>
          </a:p>
          <a:p>
            <a:r>
              <a:rPr lang="cs-CZ" dirty="0" smtClean="0">
                <a:latin typeface="Courier"/>
                <a:cs typeface="Courier"/>
              </a:rPr>
              <a:t> dC3M6/</a:t>
            </a:r>
            <a:r>
              <a:rPr lang="cs-CZ" dirty="0" err="1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</a:t>
            </a:r>
            <a:r>
              <a:rPr lang="cs-CZ" dirty="0">
                <a:latin typeface="Courier"/>
                <a:cs typeface="Courier"/>
              </a:rPr>
              <a:t>&lt;-  k3</a:t>
            </a:r>
            <a:r>
              <a:rPr lang="cs-CZ" dirty="0" smtClean="0">
                <a:latin typeface="Courier"/>
                <a:cs typeface="Courier"/>
              </a:rPr>
              <a:t>*C2M4*CM2  </a:t>
            </a:r>
            <a:r>
              <a:rPr lang="cs-CZ" dirty="0">
                <a:latin typeface="Courier"/>
                <a:cs typeface="Courier"/>
              </a:rPr>
              <a:t>- k4</a:t>
            </a:r>
            <a:r>
              <a:rPr lang="cs-CZ" dirty="0" smtClean="0">
                <a:latin typeface="Courier"/>
                <a:cs typeface="Courier"/>
              </a:rPr>
              <a:t>*C3M6</a:t>
            </a:r>
            <a:endParaRPr lang="cs-CZ" dirty="0">
              <a:latin typeface="Courier"/>
              <a:cs typeface="Courier"/>
            </a:endParaRPr>
          </a:p>
          <a:p>
            <a:r>
              <a:rPr lang="cs-CZ" dirty="0" smtClean="0">
                <a:latin typeface="Courier"/>
                <a:cs typeface="Courier"/>
              </a:rPr>
              <a:t> </a:t>
            </a:r>
            <a:r>
              <a:rPr lang="cs-CZ" dirty="0" smtClean="0">
                <a:solidFill>
                  <a:srgbClr val="FF0000"/>
                </a:solidFill>
                <a:latin typeface="Courier"/>
                <a:cs typeface="Courier"/>
              </a:rPr>
              <a:t>dM6</a:t>
            </a:r>
            <a:r>
              <a:rPr lang="cs-CZ" dirty="0">
                <a:latin typeface="Courier"/>
                <a:cs typeface="Courier"/>
              </a:rPr>
              <a:t>/</a:t>
            </a:r>
            <a:r>
              <a:rPr lang="cs-CZ" dirty="0" err="1">
                <a:latin typeface="Courier"/>
                <a:cs typeface="Courier"/>
              </a:rPr>
              <a:t>dt</a:t>
            </a:r>
            <a:r>
              <a:rPr lang="cs-CZ" dirty="0" smtClean="0">
                <a:latin typeface="Courier"/>
                <a:cs typeface="Courier"/>
              </a:rPr>
              <a:t>   </a:t>
            </a:r>
            <a:r>
              <a:rPr lang="cs-CZ" dirty="0">
                <a:latin typeface="Courier"/>
                <a:cs typeface="Courier"/>
              </a:rPr>
              <a:t>&lt;-  k4</a:t>
            </a:r>
            <a:r>
              <a:rPr lang="cs-CZ" dirty="0" smtClean="0">
                <a:latin typeface="Courier"/>
                <a:cs typeface="Courier"/>
              </a:rPr>
              <a:t>*C3M6 – k5*</a:t>
            </a:r>
            <a:r>
              <a:rPr lang="cs-CZ" dirty="0">
                <a:latin typeface="Courier"/>
                <a:cs typeface="Courier"/>
              </a:rPr>
              <a:t>M6</a:t>
            </a:r>
            <a:endParaRPr lang="en-US" dirty="0">
              <a:latin typeface="Courier"/>
              <a:cs typeface="Courier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811393" y="5822434"/>
            <a:ext cx="5171458" cy="923330"/>
          </a:xfrm>
          <a:prstGeom prst="rect">
            <a:avLst/>
          </a:prstGeom>
          <a:ln>
            <a:solidFill>
              <a:srgbClr val="7F7F7F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k1=kf,k_1=kb,k2=kf,k3=kf,k4=kf,</a:t>
            </a:r>
            <a:r>
              <a:rPr lang="en-US" dirty="0" smtClean="0">
                <a:latin typeface="Courier"/>
                <a:cs typeface="Courier"/>
              </a:rPr>
              <a:t>k5=kb</a:t>
            </a:r>
          </a:p>
          <a:p>
            <a:r>
              <a:rPr lang="en-US" dirty="0" smtClean="0">
                <a:latin typeface="Courier"/>
                <a:cs typeface="Courier"/>
              </a:rPr>
              <a:t>kf=1,kb=0.1</a:t>
            </a:r>
          </a:p>
          <a:p>
            <a:r>
              <a:rPr lang="en-US" dirty="0" smtClean="0">
                <a:latin typeface="Courier"/>
                <a:cs typeface="Courier"/>
              </a:rPr>
              <a:t>M0=10,C0=from 0 to 10</a:t>
            </a:r>
            <a:endParaRPr lang="en-US" dirty="0">
              <a:latin typeface="Courier"/>
              <a:cs typeface="Courier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11393" y="3510646"/>
            <a:ext cx="2262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 smtClean="0">
                <a:latin typeface="Courier"/>
                <a:cs typeface="Courier"/>
              </a:rPr>
              <a:t>MyDDosome mode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307962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879933" y="3699628"/>
            <a:ext cx="4254408" cy="2616760"/>
            <a:chOff x="879933" y="3699628"/>
            <a:chExt cx="4254408" cy="2616760"/>
          </a:xfrm>
        </p:grpSpPr>
        <p:pic>
          <p:nvPicPr>
            <p:cNvPr id="6" name="Picture 5" descr="Rplot14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31448" y="4002958"/>
              <a:ext cx="3076493" cy="1994022"/>
            </a:xfrm>
            <a:prstGeom prst="rect">
              <a:avLst/>
            </a:prstGeom>
            <a:effectLst/>
          </p:spPr>
        </p:pic>
        <p:sp>
          <p:nvSpPr>
            <p:cNvPr id="7" name="Rectangle 6"/>
            <p:cNvSpPr/>
            <p:nvPr/>
          </p:nvSpPr>
          <p:spPr>
            <a:xfrm>
              <a:off x="1528390" y="5941787"/>
              <a:ext cx="24413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577948" y="5941787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4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001766" y="5941787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2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126354" y="5941787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6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693484" y="5941787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8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305341" y="5941787"/>
              <a:ext cx="24413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1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787276" y="6064270"/>
              <a:ext cx="528858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C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  <a:r>
                <a:rPr lang="en-US" sz="1100" dirty="0">
                  <a:latin typeface="Helvetica"/>
                  <a:cs typeface="Helvetica"/>
                </a:rPr>
                <a:t>/M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634706" y="5843168"/>
              <a:ext cx="24413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634705" y="5365290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2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634705" y="3905424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8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34705" y="4398949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6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634705" y="4881580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4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433299" y="5833196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33299" y="4692208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6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433299" y="5437136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2</a:t>
              </a:r>
              <a:endParaRPr lang="en-US" sz="1100" dirty="0">
                <a:latin typeface="Helvetica"/>
                <a:cs typeface="Helvetica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433299" y="5054151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4</a:t>
              </a:r>
              <a:endParaRPr lang="en-US" sz="1100" dirty="0">
                <a:latin typeface="Helvetica"/>
                <a:cs typeface="Helvetica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433299" y="4323841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8</a:t>
              </a:r>
              <a:endParaRPr lang="en-US" sz="1100" dirty="0">
                <a:latin typeface="Helvetica"/>
                <a:cs typeface="Helvetica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354846" y="3951746"/>
              <a:ext cx="322534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10</a:t>
              </a:r>
              <a:endParaRPr lang="en-US" sz="1100" dirty="0">
                <a:latin typeface="Helvetica"/>
                <a:cs typeface="Helvetica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 rot="16200000">
              <a:off x="1084887" y="4848785"/>
              <a:ext cx="424369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k</a:t>
              </a:r>
              <a:r>
                <a:rPr lang="en-US" sz="1100" baseline="-25000" dirty="0">
                  <a:latin typeface="Helvetica"/>
                  <a:cs typeface="Helvetica"/>
                </a:rPr>
                <a:t>f</a:t>
              </a:r>
              <a:r>
                <a:rPr lang="en-US" sz="1100" dirty="0">
                  <a:latin typeface="Helvetica"/>
                  <a:cs typeface="Helvetica"/>
                </a:rPr>
                <a:t>/k</a:t>
              </a:r>
              <a:r>
                <a:rPr lang="en-US" sz="1100" baseline="-25000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362455" y="3699628"/>
              <a:ext cx="77188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6*M</a:t>
              </a:r>
              <a:r>
                <a:rPr lang="en-US" sz="1100" baseline="30000" dirty="0" smtClean="0">
                  <a:latin typeface="Helvetica"/>
                  <a:cs typeface="Helvetica"/>
                </a:rPr>
                <a:t>ss</a:t>
              </a:r>
              <a:r>
                <a:rPr lang="en-US" sz="1100" baseline="-25000" dirty="0" smtClean="0">
                  <a:latin typeface="Helvetica"/>
                  <a:cs typeface="Helvetica"/>
                </a:rPr>
                <a:t>6</a:t>
              </a:r>
              <a:r>
                <a:rPr lang="en-US" sz="1100" dirty="0">
                  <a:latin typeface="Helvetica"/>
                  <a:cs typeface="Helvetica"/>
                </a:rPr>
                <a:t>/M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879933" y="3858476"/>
              <a:ext cx="313860" cy="32906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b="1" dirty="0" smtClean="0">
                  <a:latin typeface="Arial"/>
                  <a:cs typeface="Arial"/>
                </a:rPr>
                <a:t>B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sp>
        <p:nvSpPr>
          <p:cNvPr id="66" name="Rectangle 65"/>
          <p:cNvSpPr/>
          <p:nvPr/>
        </p:nvSpPr>
        <p:spPr>
          <a:xfrm>
            <a:off x="390720" y="0"/>
            <a:ext cx="84103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Myddosome formation produce kinetic threshold in signaling activation (2) </a:t>
            </a:r>
            <a:endParaRPr lang="en-US" sz="2400" b="1" dirty="0"/>
          </a:p>
        </p:txBody>
      </p:sp>
      <p:pic>
        <p:nvPicPr>
          <p:cNvPr id="3" name="Picture 2" descr="hill_n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008" y="270628"/>
            <a:ext cx="5299364" cy="685800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970554" y="1436920"/>
            <a:ext cx="3695753" cy="2245275"/>
            <a:chOff x="970554" y="1436920"/>
            <a:chExt cx="3695753" cy="2245275"/>
          </a:xfrm>
        </p:grpSpPr>
        <p:graphicFrame>
          <p:nvGraphicFramePr>
            <p:cNvPr id="11" name="Char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213856"/>
                </p:ext>
              </p:extLst>
            </p:nvPr>
          </p:nvGraphicFramePr>
          <p:xfrm>
            <a:off x="1585389" y="1737678"/>
            <a:ext cx="3080918" cy="165799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1515482" y="3138727"/>
              <a:ext cx="244081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395698" y="2102255"/>
              <a:ext cx="361726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6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395698" y="2774022"/>
              <a:ext cx="361726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2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395698" y="2422392"/>
              <a:ext cx="361726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4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398114" y="1786490"/>
              <a:ext cx="361726" cy="252092"/>
            </a:xfrm>
            <a:prstGeom prst="rect">
              <a:avLst/>
            </a:prstGeom>
            <a:effectLst/>
          </p:spPr>
          <p:txBody>
            <a:bodyPr wrap="none" lIns="82013" tIns="41007" rIns="82013" bIns="41007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8</a:t>
              </a:r>
            </a:p>
          </p:txBody>
        </p:sp>
        <p:sp>
          <p:nvSpPr>
            <p:cNvPr id="32" name="Rectangle 31"/>
            <p:cNvSpPr/>
            <p:nvPr/>
          </p:nvSpPr>
          <p:spPr>
            <a:xfrm rot="16200000">
              <a:off x="925552" y="2388583"/>
              <a:ext cx="77188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smtClean="0">
                  <a:latin typeface="Helvetica"/>
                  <a:cs typeface="Helvetica"/>
                </a:rPr>
                <a:t>6*M</a:t>
              </a:r>
              <a:r>
                <a:rPr lang="en-US" sz="1100" baseline="30000" dirty="0" smtClean="0">
                  <a:latin typeface="Helvetica"/>
                  <a:cs typeface="Helvetica"/>
                </a:rPr>
                <a:t>ss</a:t>
              </a:r>
              <a:r>
                <a:rPr lang="en-US" sz="1100" baseline="-25000" dirty="0" smtClean="0">
                  <a:latin typeface="Helvetica"/>
                  <a:cs typeface="Helvetica"/>
                </a:rPr>
                <a:t>6</a:t>
              </a:r>
              <a:r>
                <a:rPr lang="en-US" sz="1100" dirty="0">
                  <a:latin typeface="Helvetica"/>
                  <a:cs typeface="Helvetica"/>
                </a:rPr>
                <a:t>/M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970554" y="1436920"/>
              <a:ext cx="306747" cy="32906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b="1" dirty="0" smtClean="0">
                  <a:latin typeface="Arial"/>
                  <a:cs typeface="Arial"/>
                </a:rPr>
                <a:t>A</a:t>
              </a:r>
              <a:endParaRPr lang="en-US" b="1" dirty="0">
                <a:latin typeface="Arial"/>
                <a:cs typeface="Arial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726915" y="2669554"/>
              <a:ext cx="248355" cy="944"/>
            </a:xfrm>
            <a:prstGeom prst="line">
              <a:avLst/>
            </a:prstGeom>
            <a:ln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2004621" y="2634627"/>
              <a:ext cx="0" cy="625748"/>
            </a:xfrm>
            <a:prstGeom prst="line">
              <a:avLst/>
            </a:prstGeom>
            <a:ln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2078533" y="2861913"/>
              <a:ext cx="792964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solidFill>
                    <a:schemeClr val="accent1"/>
                  </a:solidFill>
                  <a:latin typeface="Arial"/>
                  <a:cs typeface="Arial"/>
                </a:rPr>
                <a:t>Threshold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928410" y="3430077"/>
              <a:ext cx="528858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C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  <a:r>
                <a:rPr lang="en-US" sz="1100" dirty="0">
                  <a:latin typeface="Helvetica"/>
                  <a:cs typeface="Helvetica"/>
                </a:rPr>
                <a:t>/M</a:t>
              </a:r>
              <a:r>
                <a:rPr lang="en-US" sz="1100" baseline="-25000" dirty="0">
                  <a:latin typeface="Helvetica"/>
                  <a:cs typeface="Helvetica"/>
                </a:rPr>
                <a:t>0</a:t>
              </a: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604057" y="3260375"/>
              <a:ext cx="24413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653615" y="3260375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4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2077433" y="3260375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2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202021" y="3260375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6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3769151" y="3260375"/>
              <a:ext cx="361781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0.8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4381008" y="3260375"/>
              <a:ext cx="244136" cy="252118"/>
            </a:xfrm>
            <a:prstGeom prst="rect">
              <a:avLst/>
            </a:prstGeom>
            <a:effectLst/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Helvetica"/>
                  <a:cs typeface="Helvetica"/>
                </a:rPr>
                <a:t>1</a:t>
              </a:r>
              <a:endParaRPr lang="en-US" sz="1100" baseline="30000" dirty="0">
                <a:latin typeface="Helvetica"/>
                <a:cs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0451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3b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85" r="2549" b="18704"/>
          <a:stretch/>
        </p:blipFill>
        <p:spPr>
          <a:xfrm>
            <a:off x="1406761" y="670230"/>
            <a:ext cx="6256482" cy="507735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90720" y="114300"/>
            <a:ext cx="84103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The kinetic threshold in MyD88 activation  produce the switch-like behavior in the first peak </a:t>
            </a:r>
            <a:endParaRPr lang="en-US" sz="2400" b="1" dirty="0"/>
          </a:p>
        </p:txBody>
      </p:sp>
      <p:sp>
        <p:nvSpPr>
          <p:cNvPr id="6" name="Right Triangle 5"/>
          <p:cNvSpPr/>
          <p:nvPr/>
        </p:nvSpPr>
        <p:spPr>
          <a:xfrm>
            <a:off x="2143766" y="5747589"/>
            <a:ext cx="1854200" cy="364592"/>
          </a:xfrm>
          <a:prstGeom prst="rtTriangl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664129" y="6050308"/>
            <a:ext cx="6422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 = 2</a:t>
            </a:r>
          </a:p>
        </p:txBody>
      </p:sp>
      <p:sp>
        <p:nvSpPr>
          <p:cNvPr id="8" name="Rectangle 7"/>
          <p:cNvSpPr/>
          <p:nvPr/>
        </p:nvSpPr>
        <p:spPr>
          <a:xfrm>
            <a:off x="1848029" y="6082058"/>
            <a:ext cx="8175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 = </a:t>
            </a:r>
            <a:r>
              <a:rPr lang="en-US" dirty="0" smtClean="0"/>
              <a:t>3.2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9360" y="5602157"/>
            <a:ext cx="1281680" cy="754193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900818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" name="Group 113"/>
          <p:cNvGrpSpPr/>
          <p:nvPr/>
        </p:nvGrpSpPr>
        <p:grpSpPr>
          <a:xfrm>
            <a:off x="3579019" y="750888"/>
            <a:ext cx="3446462" cy="4533900"/>
            <a:chOff x="3540919" y="623888"/>
            <a:chExt cx="3446462" cy="4533900"/>
          </a:xfrm>
        </p:grpSpPr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6072981" y="3295650"/>
              <a:ext cx="914400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3540919" y="1238250"/>
              <a:ext cx="2532062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06019" y="3416300"/>
              <a:ext cx="1298575" cy="1368425"/>
            </a:xfrm>
            <a:prstGeom prst="rect">
              <a:avLst/>
            </a:prstGeom>
            <a:solidFill>
              <a:srgbClr val="DADADA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07749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00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4245769" y="3189288"/>
              <a:ext cx="261937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IKK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798094" y="3768725"/>
              <a:ext cx="190500" cy="3381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958431" y="3867150"/>
              <a:ext cx="163513" cy="249238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058444" y="3479800"/>
              <a:ext cx="592137" cy="233363"/>
            </a:xfrm>
            <a:custGeom>
              <a:avLst/>
              <a:gdLst>
                <a:gd name="T0" fmla="*/ 0 w 289"/>
                <a:gd name="T1" fmla="*/ 2147483647 h 101"/>
                <a:gd name="T2" fmla="*/ 0 w 289"/>
                <a:gd name="T3" fmla="*/ 2147483647 h 101"/>
                <a:gd name="T4" fmla="*/ 2147483647 w 289"/>
                <a:gd name="T5" fmla="*/ 2147483647 h 101"/>
                <a:gd name="T6" fmla="*/ 2147483647 w 289"/>
                <a:gd name="T7" fmla="*/ 2147483647 h 101"/>
                <a:gd name="T8" fmla="*/ 2147483647 w 289"/>
                <a:gd name="T9" fmla="*/ 2147483647 h 101"/>
                <a:gd name="T10" fmla="*/ 2147483647 w 289"/>
                <a:gd name="T11" fmla="*/ 2147483647 h 101"/>
                <a:gd name="T12" fmla="*/ 2147483647 w 289"/>
                <a:gd name="T13" fmla="*/ 2147483647 h 101"/>
                <a:gd name="T14" fmla="*/ 2147483647 w 289"/>
                <a:gd name="T15" fmla="*/ 2147483647 h 101"/>
                <a:gd name="T16" fmla="*/ 2147483647 w 289"/>
                <a:gd name="T17" fmla="*/ 2147483647 h 101"/>
                <a:gd name="T18" fmla="*/ 2147483647 w 289"/>
                <a:gd name="T19" fmla="*/ 2147483647 h 101"/>
                <a:gd name="T20" fmla="*/ 2147483647 w 289"/>
                <a:gd name="T21" fmla="*/ 2147483647 h 101"/>
                <a:gd name="T22" fmla="*/ 2147483647 w 289"/>
                <a:gd name="T23" fmla="*/ 2147483647 h 101"/>
                <a:gd name="T24" fmla="*/ 2147483647 w 289"/>
                <a:gd name="T25" fmla="*/ 2147483647 h 101"/>
                <a:gd name="T26" fmla="*/ 2147483647 w 289"/>
                <a:gd name="T27" fmla="*/ 2147483647 h 101"/>
                <a:gd name="T28" fmla="*/ 2147483647 w 289"/>
                <a:gd name="T29" fmla="*/ 2147483647 h 101"/>
                <a:gd name="T30" fmla="*/ 2147483647 w 289"/>
                <a:gd name="T31" fmla="*/ 2147483647 h 101"/>
                <a:gd name="T32" fmla="*/ 2147483647 w 289"/>
                <a:gd name="T33" fmla="*/ 2147483647 h 101"/>
                <a:gd name="T34" fmla="*/ 2147483647 w 289"/>
                <a:gd name="T35" fmla="*/ 0 h 101"/>
                <a:gd name="T36" fmla="*/ 2147483647 w 289"/>
                <a:gd name="T37" fmla="*/ 2147483647 h 101"/>
                <a:gd name="T38" fmla="*/ 2147483647 w 289"/>
                <a:gd name="T39" fmla="*/ 2147483647 h 101"/>
                <a:gd name="T40" fmla="*/ 2147483647 w 289"/>
                <a:gd name="T41" fmla="*/ 2147483647 h 101"/>
                <a:gd name="T42" fmla="*/ 2147483647 w 289"/>
                <a:gd name="T43" fmla="*/ 2147483647 h 101"/>
                <a:gd name="T44" fmla="*/ 2147483647 w 289"/>
                <a:gd name="T45" fmla="*/ 2147483647 h 101"/>
                <a:gd name="T46" fmla="*/ 2147483647 w 289"/>
                <a:gd name="T47" fmla="*/ 2147483647 h 101"/>
                <a:gd name="T48" fmla="*/ 2147483647 w 289"/>
                <a:gd name="T49" fmla="*/ 2147483647 h 101"/>
                <a:gd name="T50" fmla="*/ 2147483647 w 289"/>
                <a:gd name="T51" fmla="*/ 2147483647 h 101"/>
                <a:gd name="T52" fmla="*/ 2147483647 w 289"/>
                <a:gd name="T53" fmla="*/ 2147483647 h 101"/>
                <a:gd name="T54" fmla="*/ 2147483647 w 289"/>
                <a:gd name="T55" fmla="*/ 2147483647 h 101"/>
                <a:gd name="T56" fmla="*/ 2147483647 w 289"/>
                <a:gd name="T57" fmla="*/ 2147483647 h 101"/>
                <a:gd name="T58" fmla="*/ 2147483647 w 289"/>
                <a:gd name="T59" fmla="*/ 2147483647 h 101"/>
                <a:gd name="T60" fmla="*/ 2147483647 w 289"/>
                <a:gd name="T61" fmla="*/ 2147483647 h 101"/>
                <a:gd name="T62" fmla="*/ 2147483647 w 289"/>
                <a:gd name="T63" fmla="*/ 2147483647 h 101"/>
                <a:gd name="T64" fmla="*/ 2147483647 w 289"/>
                <a:gd name="T65" fmla="*/ 2147483647 h 101"/>
                <a:gd name="T66" fmla="*/ 2147483647 w 289"/>
                <a:gd name="T67" fmla="*/ 2147483647 h 101"/>
                <a:gd name="T68" fmla="*/ 2147483647 w 289"/>
                <a:gd name="T69" fmla="*/ 2147483647 h 101"/>
                <a:gd name="T70" fmla="*/ 2147483647 w 289"/>
                <a:gd name="T71" fmla="*/ 2147483647 h 101"/>
                <a:gd name="T72" fmla="*/ 2147483647 w 289"/>
                <a:gd name="T73" fmla="*/ 2147483647 h 101"/>
                <a:gd name="T74" fmla="*/ 2147483647 w 289"/>
                <a:gd name="T75" fmla="*/ 2147483647 h 101"/>
                <a:gd name="T76" fmla="*/ 2147483647 w 289"/>
                <a:gd name="T77" fmla="*/ 2147483647 h 101"/>
                <a:gd name="T78" fmla="*/ 2147483647 w 289"/>
                <a:gd name="T79" fmla="*/ 2147483647 h 101"/>
                <a:gd name="T80" fmla="*/ 2147483647 w 289"/>
                <a:gd name="T81" fmla="*/ 2147483647 h 101"/>
                <a:gd name="T82" fmla="*/ 2147483647 w 289"/>
                <a:gd name="T83" fmla="*/ 2147483647 h 101"/>
                <a:gd name="T84" fmla="*/ 2147483647 w 289"/>
                <a:gd name="T85" fmla="*/ 2147483647 h 101"/>
                <a:gd name="T86" fmla="*/ 2147483647 w 289"/>
                <a:gd name="T87" fmla="*/ 2147483647 h 101"/>
                <a:gd name="T88" fmla="*/ 2147483647 w 289"/>
                <a:gd name="T89" fmla="*/ 2147483647 h 101"/>
                <a:gd name="T90" fmla="*/ 2147483647 w 289"/>
                <a:gd name="T91" fmla="*/ 2147483647 h 101"/>
                <a:gd name="T92" fmla="*/ 2147483647 w 289"/>
                <a:gd name="T93" fmla="*/ 2147483647 h 101"/>
                <a:gd name="T94" fmla="*/ 2147483647 w 289"/>
                <a:gd name="T95" fmla="*/ 2147483647 h 101"/>
                <a:gd name="T96" fmla="*/ 2147483647 w 289"/>
                <a:gd name="T97" fmla="*/ 2147483647 h 101"/>
                <a:gd name="T98" fmla="*/ 2147483647 w 289"/>
                <a:gd name="T99" fmla="*/ 2147483647 h 101"/>
                <a:gd name="T100" fmla="*/ 2147483647 w 289"/>
                <a:gd name="T101" fmla="*/ 2147483647 h 101"/>
                <a:gd name="T102" fmla="*/ 2147483647 w 289"/>
                <a:gd name="T103" fmla="*/ 2147483647 h 101"/>
                <a:gd name="T104" fmla="*/ 2147483647 w 289"/>
                <a:gd name="T105" fmla="*/ 2147483647 h 101"/>
                <a:gd name="T106" fmla="*/ 2147483647 w 289"/>
                <a:gd name="T107" fmla="*/ 2147483647 h 101"/>
                <a:gd name="T108" fmla="*/ 2147483647 w 289"/>
                <a:gd name="T109" fmla="*/ 2147483647 h 101"/>
                <a:gd name="T110" fmla="*/ 0 w 289"/>
                <a:gd name="T111" fmla="*/ 2147483647 h 1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89"/>
                <a:gd name="T169" fmla="*/ 0 h 101"/>
                <a:gd name="T170" fmla="*/ 289 w 289"/>
                <a:gd name="T171" fmla="*/ 101 h 1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89" h="101">
                  <a:moveTo>
                    <a:pt x="0" y="101"/>
                  </a:moveTo>
                  <a:lnTo>
                    <a:pt x="0" y="91"/>
                  </a:lnTo>
                  <a:lnTo>
                    <a:pt x="2" y="81"/>
                  </a:lnTo>
                  <a:lnTo>
                    <a:pt x="5" y="72"/>
                  </a:lnTo>
                  <a:lnTo>
                    <a:pt x="8" y="62"/>
                  </a:lnTo>
                  <a:lnTo>
                    <a:pt x="13" y="54"/>
                  </a:lnTo>
                  <a:lnTo>
                    <a:pt x="18" y="45"/>
                  </a:lnTo>
                  <a:lnTo>
                    <a:pt x="25" y="38"/>
                  </a:lnTo>
                  <a:lnTo>
                    <a:pt x="32" y="31"/>
                  </a:lnTo>
                  <a:lnTo>
                    <a:pt x="40" y="24"/>
                  </a:lnTo>
                  <a:lnTo>
                    <a:pt x="49" y="18"/>
                  </a:lnTo>
                  <a:lnTo>
                    <a:pt x="59" y="13"/>
                  </a:lnTo>
                  <a:lnTo>
                    <a:pt x="69" y="9"/>
                  </a:lnTo>
                  <a:lnTo>
                    <a:pt x="79" y="6"/>
                  </a:lnTo>
                  <a:lnTo>
                    <a:pt x="90" y="3"/>
                  </a:lnTo>
                  <a:lnTo>
                    <a:pt x="101" y="2"/>
                  </a:lnTo>
                  <a:lnTo>
                    <a:pt x="113" y="1"/>
                  </a:lnTo>
                  <a:lnTo>
                    <a:pt x="151" y="0"/>
                  </a:lnTo>
                  <a:lnTo>
                    <a:pt x="169" y="2"/>
                  </a:lnTo>
                  <a:lnTo>
                    <a:pt x="186" y="5"/>
                  </a:lnTo>
                  <a:lnTo>
                    <a:pt x="202" y="10"/>
                  </a:lnTo>
                  <a:lnTo>
                    <a:pt x="217" y="18"/>
                  </a:lnTo>
                  <a:lnTo>
                    <a:pt x="231" y="27"/>
                  </a:lnTo>
                  <a:lnTo>
                    <a:pt x="242" y="38"/>
                  </a:lnTo>
                  <a:lnTo>
                    <a:pt x="252" y="50"/>
                  </a:lnTo>
                  <a:lnTo>
                    <a:pt x="256" y="57"/>
                  </a:lnTo>
                  <a:lnTo>
                    <a:pt x="259" y="65"/>
                  </a:lnTo>
                  <a:lnTo>
                    <a:pt x="289" y="65"/>
                  </a:lnTo>
                  <a:lnTo>
                    <a:pt x="247" y="98"/>
                  </a:lnTo>
                  <a:lnTo>
                    <a:pt x="192" y="65"/>
                  </a:lnTo>
                  <a:lnTo>
                    <a:pt x="221" y="65"/>
                  </a:lnTo>
                  <a:lnTo>
                    <a:pt x="215" y="53"/>
                  </a:lnTo>
                  <a:lnTo>
                    <a:pt x="207" y="42"/>
                  </a:lnTo>
                  <a:lnTo>
                    <a:pt x="198" y="32"/>
                  </a:lnTo>
                  <a:lnTo>
                    <a:pt x="187" y="23"/>
                  </a:lnTo>
                  <a:lnTo>
                    <a:pt x="174" y="15"/>
                  </a:lnTo>
                  <a:lnTo>
                    <a:pt x="161" y="9"/>
                  </a:lnTo>
                  <a:lnTo>
                    <a:pt x="147" y="5"/>
                  </a:lnTo>
                  <a:lnTo>
                    <a:pt x="132" y="2"/>
                  </a:lnTo>
                  <a:lnTo>
                    <a:pt x="122" y="3"/>
                  </a:lnTo>
                  <a:lnTo>
                    <a:pt x="112" y="7"/>
                  </a:lnTo>
                  <a:lnTo>
                    <a:pt x="103" y="10"/>
                  </a:lnTo>
                  <a:lnTo>
                    <a:pt x="94" y="14"/>
                  </a:lnTo>
                  <a:lnTo>
                    <a:pt x="78" y="24"/>
                  </a:lnTo>
                  <a:lnTo>
                    <a:pt x="71" y="30"/>
                  </a:lnTo>
                  <a:lnTo>
                    <a:pt x="64" y="36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58"/>
                  </a:lnTo>
                  <a:lnTo>
                    <a:pt x="45" y="66"/>
                  </a:lnTo>
                  <a:lnTo>
                    <a:pt x="42" y="74"/>
                  </a:lnTo>
                  <a:lnTo>
                    <a:pt x="40" y="83"/>
                  </a:lnTo>
                  <a:lnTo>
                    <a:pt x="38" y="92"/>
                  </a:lnTo>
                  <a:lnTo>
                    <a:pt x="38" y="10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2B2B2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353719" y="3476625"/>
              <a:ext cx="38100" cy="12700"/>
            </a:xfrm>
            <a:custGeom>
              <a:avLst/>
              <a:gdLst>
                <a:gd name="T0" fmla="*/ 0 w 19"/>
                <a:gd name="T1" fmla="*/ 0 h 6"/>
                <a:gd name="T2" fmla="*/ 0 w 19"/>
                <a:gd name="T3" fmla="*/ 2147483647 h 6"/>
                <a:gd name="T4" fmla="*/ 2147483647 w 19"/>
                <a:gd name="T5" fmla="*/ 2147483647 h 6"/>
                <a:gd name="T6" fmla="*/ 2147483647 w 19"/>
                <a:gd name="T7" fmla="*/ 2147483647 h 6"/>
                <a:gd name="T8" fmla="*/ 2147483647 w 19"/>
                <a:gd name="T9" fmla="*/ 2147483647 h 6"/>
                <a:gd name="T10" fmla="*/ 2147483647 w 19"/>
                <a:gd name="T11" fmla="*/ 0 h 6"/>
                <a:gd name="T12" fmla="*/ 0 w 19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6"/>
                <a:gd name="T23" fmla="*/ 19 w 19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6">
                  <a:moveTo>
                    <a:pt x="0" y="0"/>
                  </a:moveTo>
                  <a:lnTo>
                    <a:pt x="0" y="5"/>
                  </a:lnTo>
                  <a:lnTo>
                    <a:pt x="9" y="5"/>
                  </a:lnTo>
                  <a:lnTo>
                    <a:pt x="19" y="6"/>
                  </a:lnTo>
                  <a:lnTo>
                    <a:pt x="19" y="1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685506" y="3732213"/>
              <a:ext cx="98425" cy="84137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791869" y="3733800"/>
              <a:ext cx="127000" cy="127000"/>
            </a:xfrm>
            <a:custGeom>
              <a:avLst/>
              <a:gdLst>
                <a:gd name="T0" fmla="*/ 2147483647 w 62"/>
                <a:gd name="T1" fmla="*/ 0 h 55"/>
                <a:gd name="T2" fmla="*/ 0 w 62"/>
                <a:gd name="T3" fmla="*/ 2147483647 h 55"/>
                <a:gd name="T4" fmla="*/ 0 w 62"/>
                <a:gd name="T5" fmla="*/ 2147483647 h 55"/>
                <a:gd name="T6" fmla="*/ 2147483647 w 62"/>
                <a:gd name="T7" fmla="*/ 2147483647 h 55"/>
                <a:gd name="T8" fmla="*/ 2147483647 w 6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55"/>
                <a:gd name="T17" fmla="*/ 62 w 6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55">
                  <a:moveTo>
                    <a:pt x="46" y="0"/>
                  </a:moveTo>
                  <a:lnTo>
                    <a:pt x="0" y="55"/>
                  </a:lnTo>
                  <a:lnTo>
                    <a:pt x="62" y="19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774281" y="3722688"/>
              <a:ext cx="361950" cy="185737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4472781" y="3763963"/>
              <a:ext cx="184150" cy="33337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4614069" y="3860800"/>
              <a:ext cx="157162" cy="246063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4071144" y="4549775"/>
              <a:ext cx="373062" cy="6048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4380706" y="4662488"/>
              <a:ext cx="363538" cy="492125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4171156" y="4816475"/>
              <a:ext cx="4476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NF-</a:t>
              </a:r>
              <a:r>
                <a:rPr lang="en-US" sz="1200" b="1" smtClean="0">
                  <a:solidFill>
                    <a:srgbClr val="000000"/>
                  </a:solidFill>
                  <a:latin typeface="Symbol" charset="0"/>
                  <a:ea typeface="ＭＳ Ｐゴシック" charset="0"/>
                  <a:cs typeface="Arial" charset="0"/>
                  <a:sym typeface="Symbol" charset="0"/>
                </a:rPr>
                <a:t>k</a:t>
              </a: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B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4458494" y="4179888"/>
              <a:ext cx="100012" cy="215900"/>
            </a:xfrm>
            <a:custGeom>
              <a:avLst/>
              <a:gdLst>
                <a:gd name="T0" fmla="*/ 2147483647 w 49"/>
                <a:gd name="T1" fmla="*/ 2147483647 h 94"/>
                <a:gd name="T2" fmla="*/ 2147483647 w 49"/>
                <a:gd name="T3" fmla="*/ 0 h 94"/>
                <a:gd name="T4" fmla="*/ 0 w 49"/>
                <a:gd name="T5" fmla="*/ 2147483647 h 94"/>
                <a:gd name="T6" fmla="*/ 2147483647 w 49"/>
                <a:gd name="T7" fmla="*/ 2147483647 h 94"/>
                <a:gd name="T8" fmla="*/ 2147483647 w 49"/>
                <a:gd name="T9" fmla="*/ 214748364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94"/>
                <a:gd name="T17" fmla="*/ 49 w 49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94">
                  <a:moveTo>
                    <a:pt x="49" y="5"/>
                  </a:moveTo>
                  <a:lnTo>
                    <a:pt x="35" y="0"/>
                  </a:lnTo>
                  <a:lnTo>
                    <a:pt x="0" y="88"/>
                  </a:lnTo>
                  <a:lnTo>
                    <a:pt x="14" y="94"/>
                  </a:lnTo>
                  <a:lnTo>
                    <a:pt x="4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4409281" y="4357688"/>
              <a:ext cx="128588" cy="174625"/>
            </a:xfrm>
            <a:custGeom>
              <a:avLst/>
              <a:gdLst>
                <a:gd name="T0" fmla="*/ 0 w 63"/>
                <a:gd name="T1" fmla="*/ 0 h 76"/>
                <a:gd name="T2" fmla="*/ 2147483647 w 63"/>
                <a:gd name="T3" fmla="*/ 2147483647 h 76"/>
                <a:gd name="T4" fmla="*/ 2147483647 w 63"/>
                <a:gd name="T5" fmla="*/ 2147483647 h 76"/>
                <a:gd name="T6" fmla="*/ 0 w 63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76"/>
                <a:gd name="T14" fmla="*/ 63 w 63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76">
                  <a:moveTo>
                    <a:pt x="0" y="0"/>
                  </a:moveTo>
                  <a:lnTo>
                    <a:pt x="7" y="76"/>
                  </a:lnTo>
                  <a:lnTo>
                    <a:pt x="63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4167981" y="4224338"/>
              <a:ext cx="144463" cy="244475"/>
            </a:xfrm>
            <a:custGeom>
              <a:avLst/>
              <a:gdLst>
                <a:gd name="T0" fmla="*/ 2147483647 w 70"/>
                <a:gd name="T1" fmla="*/ 2147483647 h 106"/>
                <a:gd name="T2" fmla="*/ 2147483647 w 70"/>
                <a:gd name="T3" fmla="*/ 2147483647 h 106"/>
                <a:gd name="T4" fmla="*/ 2147483647 w 70"/>
                <a:gd name="T5" fmla="*/ 0 h 106"/>
                <a:gd name="T6" fmla="*/ 0 w 70"/>
                <a:gd name="T7" fmla="*/ 2147483647 h 106"/>
                <a:gd name="T8" fmla="*/ 2147483647 w 70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106"/>
                <a:gd name="T17" fmla="*/ 70 w 70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106">
                  <a:moveTo>
                    <a:pt x="61" y="106"/>
                  </a:moveTo>
                  <a:lnTo>
                    <a:pt x="70" y="101"/>
                  </a:lnTo>
                  <a:lnTo>
                    <a:pt x="9" y="0"/>
                  </a:lnTo>
                  <a:lnTo>
                    <a:pt x="0" y="6"/>
                  </a:lnTo>
                  <a:lnTo>
                    <a:pt x="61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117181" y="4117975"/>
              <a:ext cx="112713" cy="147638"/>
            </a:xfrm>
            <a:custGeom>
              <a:avLst/>
              <a:gdLst>
                <a:gd name="T0" fmla="*/ 2147483647 w 55"/>
                <a:gd name="T1" fmla="*/ 2147483647 h 64"/>
                <a:gd name="T2" fmla="*/ 0 w 55"/>
                <a:gd name="T3" fmla="*/ 0 h 64"/>
                <a:gd name="T4" fmla="*/ 2147483647 w 55"/>
                <a:gd name="T5" fmla="*/ 2147483647 h 64"/>
                <a:gd name="T6" fmla="*/ 2147483647 w 55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64"/>
                <a:gd name="T14" fmla="*/ 55 w 55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64">
                  <a:moveTo>
                    <a:pt x="55" y="34"/>
                  </a:moveTo>
                  <a:lnTo>
                    <a:pt x="0" y="0"/>
                  </a:lnTo>
                  <a:lnTo>
                    <a:pt x="5" y="64"/>
                  </a:lnTo>
                  <a:lnTo>
                    <a:pt x="55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966369" y="4340225"/>
              <a:ext cx="130175" cy="185738"/>
            </a:xfrm>
            <a:custGeom>
              <a:avLst/>
              <a:gdLst>
                <a:gd name="T0" fmla="*/ 2147483647 w 64"/>
                <a:gd name="T1" fmla="*/ 2147483647 h 81"/>
                <a:gd name="T2" fmla="*/ 2147483647 w 64"/>
                <a:gd name="T3" fmla="*/ 2147483647 h 81"/>
                <a:gd name="T4" fmla="*/ 2147483647 w 64"/>
                <a:gd name="T5" fmla="*/ 0 h 81"/>
                <a:gd name="T6" fmla="*/ 0 w 64"/>
                <a:gd name="T7" fmla="*/ 2147483647 h 81"/>
                <a:gd name="T8" fmla="*/ 2147483647 w 64"/>
                <a:gd name="T9" fmla="*/ 2147483647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1"/>
                <a:gd name="T17" fmla="*/ 64 w 64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1">
                  <a:moveTo>
                    <a:pt x="56" y="81"/>
                  </a:moveTo>
                  <a:lnTo>
                    <a:pt x="64" y="74"/>
                  </a:lnTo>
                  <a:lnTo>
                    <a:pt x="9" y="0"/>
                  </a:lnTo>
                  <a:lnTo>
                    <a:pt x="0" y="6"/>
                  </a:lnTo>
                  <a:lnTo>
                    <a:pt x="56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4039394" y="4475163"/>
              <a:ext cx="120650" cy="147637"/>
            </a:xfrm>
            <a:custGeom>
              <a:avLst/>
              <a:gdLst>
                <a:gd name="T0" fmla="*/ 0 w 59"/>
                <a:gd name="T1" fmla="*/ 2147483647 h 64"/>
                <a:gd name="T2" fmla="*/ 2147483647 w 59"/>
                <a:gd name="T3" fmla="*/ 2147483647 h 64"/>
                <a:gd name="T4" fmla="*/ 2147483647 w 59"/>
                <a:gd name="T5" fmla="*/ 0 h 64"/>
                <a:gd name="T6" fmla="*/ 0 w 59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4"/>
                <a:gd name="T14" fmla="*/ 59 w 59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4">
                  <a:moveTo>
                    <a:pt x="0" y="35"/>
                  </a:moveTo>
                  <a:lnTo>
                    <a:pt x="59" y="64"/>
                  </a:lnTo>
                  <a:lnTo>
                    <a:pt x="47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3793331" y="4179888"/>
              <a:ext cx="273050" cy="188912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 rot="19742174">
              <a:off x="4769644" y="3605213"/>
              <a:ext cx="96837" cy="127000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6287294" y="4664075"/>
              <a:ext cx="492125" cy="493713"/>
            </a:xfrm>
            <a:prstGeom prst="ellipse">
              <a:avLst/>
            </a:pr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6273006" y="4779963"/>
              <a:ext cx="5143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IRF3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477544" y="1316038"/>
              <a:ext cx="414337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TLR4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604544" y="1069975"/>
              <a:ext cx="222250" cy="147638"/>
            </a:xfrm>
            <a:custGeom>
              <a:avLst/>
              <a:gdLst>
                <a:gd name="T0" fmla="*/ 0 w 108"/>
                <a:gd name="T1" fmla="*/ 2147483647 h 64"/>
                <a:gd name="T2" fmla="*/ 2147483647 w 108"/>
                <a:gd name="T3" fmla="*/ 2147483647 h 64"/>
                <a:gd name="T4" fmla="*/ 2147483647 w 108"/>
                <a:gd name="T5" fmla="*/ 0 h 64"/>
                <a:gd name="T6" fmla="*/ 2147483647 w 108"/>
                <a:gd name="T7" fmla="*/ 0 h 64"/>
                <a:gd name="T8" fmla="*/ 2147483647 w 108"/>
                <a:gd name="T9" fmla="*/ 2147483647 h 64"/>
                <a:gd name="T10" fmla="*/ 2147483647 w 108"/>
                <a:gd name="T11" fmla="*/ 2147483647 h 64"/>
                <a:gd name="T12" fmla="*/ 2147483647 w 108"/>
                <a:gd name="T13" fmla="*/ 2147483647 h 64"/>
                <a:gd name="T14" fmla="*/ 0 w 108"/>
                <a:gd name="T15" fmla="*/ 2147483647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64"/>
                <a:gd name="T26" fmla="*/ 108 w 108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64">
                  <a:moveTo>
                    <a:pt x="0" y="36"/>
                  </a:moveTo>
                  <a:lnTo>
                    <a:pt x="17" y="36"/>
                  </a:lnTo>
                  <a:lnTo>
                    <a:pt x="17" y="0"/>
                  </a:lnTo>
                  <a:lnTo>
                    <a:pt x="91" y="0"/>
                  </a:lnTo>
                  <a:lnTo>
                    <a:pt x="91" y="36"/>
                  </a:lnTo>
                  <a:lnTo>
                    <a:pt x="108" y="36"/>
                  </a:lnTo>
                  <a:lnTo>
                    <a:pt x="54" y="6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021931" y="2181225"/>
              <a:ext cx="687388" cy="33178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MyD88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5280819" y="2211388"/>
              <a:ext cx="688975" cy="331787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TRIF</a:t>
              </a: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799931" y="2554288"/>
              <a:ext cx="577850" cy="436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4374356" y="2513013"/>
              <a:ext cx="4763" cy="520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4299744" y="623888"/>
              <a:ext cx="7826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LPS</a:t>
              </a: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626769" y="2533650"/>
              <a:ext cx="690562" cy="519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4388644" y="1560513"/>
              <a:ext cx="295275" cy="541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4777581" y="1543050"/>
              <a:ext cx="754063" cy="576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3" name="Freeform 104"/>
            <p:cNvSpPr>
              <a:spLocks/>
            </p:cNvSpPr>
            <p:nvPr/>
          </p:nvSpPr>
          <p:spPr bwMode="auto">
            <a:xfrm>
              <a:off x="621744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4" name="Rectangle 105"/>
            <p:cNvSpPr>
              <a:spLocks noChangeArrowheads="1"/>
            </p:cNvSpPr>
            <p:nvPr/>
          </p:nvSpPr>
          <p:spPr bwMode="auto">
            <a:xfrm>
              <a:off x="6271419" y="3143250"/>
              <a:ext cx="4968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TBK</a:t>
              </a:r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 flipH="1">
              <a:off x="6531769" y="3670300"/>
              <a:ext cx="4762" cy="863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786981" y="3829050"/>
              <a:ext cx="1117600" cy="461963"/>
            </a:xfrm>
            <a:prstGeom prst="rect">
              <a:avLst/>
            </a:prstGeom>
            <a:solidFill>
              <a:srgbClr val="DADADA">
                <a:alpha val="52000"/>
              </a:srgbClr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Werner et al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Science 2005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951215" y="428625"/>
            <a:ext cx="5118591" cy="6245225"/>
            <a:chOff x="913115" y="301625"/>
            <a:chExt cx="5118591" cy="6245225"/>
          </a:xfrm>
        </p:grpSpPr>
        <p:grpSp>
          <p:nvGrpSpPr>
            <p:cNvPr id="115" name="Group 114"/>
            <p:cNvGrpSpPr/>
            <p:nvPr/>
          </p:nvGrpSpPr>
          <p:grpSpPr>
            <a:xfrm>
              <a:off x="1500981" y="301625"/>
              <a:ext cx="4530725" cy="6245225"/>
              <a:chOff x="1500981" y="301625"/>
              <a:chExt cx="4530725" cy="6245225"/>
            </a:xfrm>
          </p:grpSpPr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2262981" y="1238250"/>
                <a:ext cx="1143000" cy="1600200"/>
              </a:xfrm>
              <a:prstGeom prst="rect">
                <a:avLst/>
              </a:prstGeom>
              <a:solidFill>
                <a:srgbClr val="DADAD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5385594" y="1303338"/>
                <a:ext cx="414337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3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5493544" y="1106488"/>
                <a:ext cx="222250" cy="147637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5077619" y="679450"/>
                <a:ext cx="954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dsRNA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H="1" flipV="1">
                <a:off x="3117056" y="6181725"/>
                <a:ext cx="1127125" cy="95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3426619" y="5965825"/>
                <a:ext cx="0" cy="2254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>
                <a:off x="3101181" y="5972175"/>
                <a:ext cx="3317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3593306" y="6272213"/>
                <a:ext cx="3778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cs typeface="Arial" charset="0"/>
                  </a:rPr>
                  <a:t>k</a:t>
                </a:r>
                <a:r>
                  <a:rPr lang="en-US" sz="12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5615781" y="1550988"/>
                <a:ext cx="1588" cy="5572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3" name="Rectangle 65"/>
              <p:cNvSpPr>
                <a:spLocks noChangeArrowheads="1"/>
              </p:cNvSpPr>
              <p:nvPr/>
            </p:nvSpPr>
            <p:spPr bwMode="auto">
              <a:xfrm>
                <a:off x="2643981" y="1303338"/>
                <a:ext cx="441325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R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4" name="Freeform 66"/>
              <p:cNvSpPr>
                <a:spLocks/>
              </p:cNvSpPr>
              <p:nvPr/>
            </p:nvSpPr>
            <p:spPr bwMode="auto">
              <a:xfrm>
                <a:off x="2796381" y="1085850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5" name="Rectangle 67"/>
              <p:cNvSpPr>
                <a:spLocks noChangeArrowheads="1"/>
              </p:cNvSpPr>
              <p:nvPr/>
            </p:nvSpPr>
            <p:spPr bwMode="auto">
              <a:xfrm>
                <a:off x="2601119" y="679450"/>
                <a:ext cx="63341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66" name="Rectangle 68"/>
              <p:cNvSpPr>
                <a:spLocks noChangeArrowheads="1"/>
              </p:cNvSpPr>
              <p:nvPr/>
            </p:nvSpPr>
            <p:spPr bwMode="auto">
              <a:xfrm>
                <a:off x="3588544" y="6067425"/>
                <a:ext cx="492125" cy="220663"/>
              </a:xfrm>
              <a:prstGeom prst="rect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796381" y="5641975"/>
                <a:ext cx="528638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73" name="Line 75"/>
              <p:cNvSpPr>
                <a:spLocks noChangeShapeType="1"/>
              </p:cNvSpPr>
              <p:nvPr/>
            </p:nvSpPr>
            <p:spPr bwMode="auto">
              <a:xfrm>
                <a:off x="3253581" y="2838450"/>
                <a:ext cx="812800" cy="3000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4" name="Freeform 76"/>
              <p:cNvSpPr>
                <a:spLocks/>
              </p:cNvSpPr>
              <p:nvPr/>
            </p:nvSpPr>
            <p:spPr bwMode="auto">
              <a:xfrm rot="21168670">
                <a:off x="1878806" y="301625"/>
                <a:ext cx="1192213" cy="5422900"/>
              </a:xfrm>
              <a:custGeom>
                <a:avLst/>
                <a:gdLst>
                  <a:gd name="T0" fmla="*/ 2147483647 w 824"/>
                  <a:gd name="T1" fmla="*/ 2147483647 h 3408"/>
                  <a:gd name="T2" fmla="*/ 2147483647 w 824"/>
                  <a:gd name="T3" fmla="*/ 2147483647 h 3408"/>
                  <a:gd name="T4" fmla="*/ 2147483647 w 824"/>
                  <a:gd name="T5" fmla="*/ 2147483647 h 3408"/>
                  <a:gd name="T6" fmla="*/ 2147483647 w 824"/>
                  <a:gd name="T7" fmla="*/ 2147483647 h 3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24"/>
                  <a:gd name="T13" fmla="*/ 0 h 3408"/>
                  <a:gd name="T14" fmla="*/ 824 w 824"/>
                  <a:gd name="T15" fmla="*/ 3408 h 3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24" h="3408">
                    <a:moveTo>
                      <a:pt x="440" y="3408"/>
                    </a:moveTo>
                    <a:cubicBezTo>
                      <a:pt x="228" y="2832"/>
                      <a:pt x="16" y="2256"/>
                      <a:pt x="8" y="1728"/>
                    </a:cubicBezTo>
                    <a:cubicBezTo>
                      <a:pt x="0" y="1200"/>
                      <a:pt x="256" y="480"/>
                      <a:pt x="392" y="240"/>
                    </a:cubicBezTo>
                    <a:cubicBezTo>
                      <a:pt x="528" y="0"/>
                      <a:pt x="676" y="144"/>
                      <a:pt x="824" y="2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8" name="Rectangle 92"/>
              <p:cNvSpPr>
                <a:spLocks noChangeArrowheads="1"/>
              </p:cNvSpPr>
              <p:nvPr/>
            </p:nvSpPr>
            <p:spPr bwMode="auto">
              <a:xfrm>
                <a:off x="2339181" y="1924050"/>
                <a:ext cx="1020763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Werner et al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G&amp;D 2008</a:t>
                </a:r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H="1">
                <a:off x="3939381" y="5200650"/>
                <a:ext cx="304800" cy="762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7" name="Rectangle 32"/>
              <p:cNvSpPr>
                <a:spLocks noChangeArrowheads="1"/>
              </p:cNvSpPr>
              <p:nvPr/>
            </p:nvSpPr>
            <p:spPr bwMode="auto">
              <a:xfrm>
                <a:off x="3637756" y="1314450"/>
                <a:ext cx="414338" cy="198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9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8" name="Freeform 34"/>
              <p:cNvSpPr>
                <a:spLocks/>
              </p:cNvSpPr>
              <p:nvPr/>
            </p:nvSpPr>
            <p:spPr bwMode="auto">
              <a:xfrm>
                <a:off x="3693319" y="1069975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9" name="Rectangle 40"/>
              <p:cNvSpPr>
                <a:spLocks noChangeArrowheads="1"/>
              </p:cNvSpPr>
              <p:nvPr/>
            </p:nvSpPr>
            <p:spPr bwMode="auto">
              <a:xfrm>
                <a:off x="3485356" y="679450"/>
                <a:ext cx="673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CpG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0" name="Line 54"/>
              <p:cNvSpPr>
                <a:spLocks noChangeShapeType="1"/>
              </p:cNvSpPr>
              <p:nvPr/>
            </p:nvSpPr>
            <p:spPr bwMode="auto">
              <a:xfrm>
                <a:off x="3888581" y="1576388"/>
                <a:ext cx="347663" cy="508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" name="Rectangle 3"/>
              <p:cNvSpPr>
                <a:spLocks noChangeArrowheads="1"/>
              </p:cNvSpPr>
              <p:nvPr/>
            </p:nvSpPr>
            <p:spPr bwMode="auto">
              <a:xfrm>
                <a:off x="1500981" y="3329517"/>
                <a:ext cx="1143000" cy="1600200"/>
              </a:xfrm>
              <a:prstGeom prst="rect">
                <a:avLst/>
              </a:prstGeom>
              <a:solidFill>
                <a:srgbClr val="F8FF9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3" name="Rectangle 65"/>
              <p:cNvSpPr>
                <a:spLocks noChangeArrowheads="1"/>
              </p:cNvSpPr>
              <p:nvPr/>
            </p:nvSpPr>
            <p:spPr bwMode="auto">
              <a:xfrm>
                <a:off x="1611783" y="3892550"/>
                <a:ext cx="879798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Production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17" name="Rectangle 116"/>
            <p:cNvSpPr/>
            <p:nvPr/>
          </p:nvSpPr>
          <p:spPr>
            <a:xfrm>
              <a:off x="913115" y="5987018"/>
              <a:ext cx="14260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/>
                <a:t>With Andrew</a:t>
              </a: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59335" y="9187"/>
            <a:ext cx="185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What’s next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42004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t 1: TNF production modu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5329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05406"/>
              </p:ext>
            </p:extLst>
          </p:nvPr>
        </p:nvGraphicFramePr>
        <p:xfrm>
          <a:off x="55563" y="4117975"/>
          <a:ext cx="4414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4" imgW="3162300" imgH="457200" progId="Equation.DSMT4">
                  <p:embed/>
                </p:oleObj>
              </mc:Choice>
              <mc:Fallback>
                <p:oleObj name="Equation" r:id="rId4" imgW="3162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63" y="4117975"/>
                        <a:ext cx="441483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361595"/>
              </p:ext>
            </p:extLst>
          </p:nvPr>
        </p:nvGraphicFramePr>
        <p:xfrm>
          <a:off x="84138" y="6186488"/>
          <a:ext cx="7340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6" imgW="4724400" imgH="431800" progId="Equation.DSMT4">
                  <p:embed/>
                </p:oleObj>
              </mc:Choice>
              <mc:Fallback>
                <p:oleObj name="Equation" r:id="rId6" imgW="472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38" y="6186488"/>
                        <a:ext cx="73406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74133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8" imgW="2197100" imgH="457200" progId="Equation.DSMT4">
                  <p:embed/>
                </p:oleObj>
              </mc:Choice>
              <mc:Fallback>
                <p:oleObj name="Equation" r:id="rId8" imgW="2197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822244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737613" y="2507269"/>
            <a:ext cx="697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put</a:t>
            </a:r>
          </a:p>
        </p:txBody>
      </p:sp>
      <p:sp>
        <p:nvSpPr>
          <p:cNvPr id="48" name="Rectangle 47"/>
          <p:cNvSpPr/>
          <p:nvPr/>
        </p:nvSpPr>
        <p:spPr>
          <a:xfrm>
            <a:off x="4000457" y="2191074"/>
            <a:ext cx="872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utput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039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3731784"/>
              </p:ext>
            </p:extLst>
          </p:nvPr>
        </p:nvGraphicFramePr>
        <p:xfrm>
          <a:off x="3288526" y="3103964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12311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90932" y="2734632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7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910950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2545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3612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027275" y="2687300"/>
            <a:ext cx="697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put</a:t>
            </a:r>
          </a:p>
        </p:txBody>
      </p:sp>
      <p:sp>
        <p:nvSpPr>
          <p:cNvPr id="45" name="Rectangle 44"/>
          <p:cNvSpPr/>
          <p:nvPr/>
        </p:nvSpPr>
        <p:spPr>
          <a:xfrm>
            <a:off x="2676080" y="1539637"/>
            <a:ext cx="872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utput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727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5154613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56388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008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5600" y="202543"/>
            <a:ext cx="5227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Current conclusions and/or hypothesis:</a:t>
            </a:r>
            <a:endParaRPr lang="en-US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342900" y="1594535"/>
            <a:ext cx="8432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Dynamical features in the sub-pathways </a:t>
            </a:r>
            <a:r>
              <a:rPr lang="en-US" b="1" dirty="0" smtClean="0"/>
              <a:t>(prediction)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MyD88 sub-pathway determine the response speed.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RIF </a:t>
            </a:r>
            <a:r>
              <a:rPr lang="en-US" dirty="0"/>
              <a:t>sub-pathway determine </a:t>
            </a:r>
            <a:r>
              <a:rPr lang="en-US" dirty="0" smtClean="0"/>
              <a:t>the response duration(</a:t>
            </a:r>
            <a:r>
              <a:rPr lang="en-US" dirty="0"/>
              <a:t>linearly </a:t>
            </a:r>
            <a:r>
              <a:rPr lang="en-US" dirty="0" smtClean="0"/>
              <a:t>increase to </a:t>
            </a:r>
            <a:r>
              <a:rPr lang="en-US" dirty="0"/>
              <a:t>log dose)</a:t>
            </a:r>
            <a:r>
              <a:rPr lang="en-US" dirty="0" smtClean="0"/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Will strengthen by single cell data (first peak, duration, integral)</a:t>
            </a:r>
            <a:r>
              <a:rPr lang="en-US" dirty="0" smtClean="0"/>
              <a:t> 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42900" y="2865062"/>
            <a:ext cx="693010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Molecular details in shaping the </a:t>
            </a:r>
            <a:r>
              <a:rPr lang="en-US" b="1" dirty="0" smtClean="0"/>
              <a:t>dynamics (</a:t>
            </a:r>
            <a:r>
              <a:rPr lang="en-US" b="1" dirty="0" smtClean="0">
                <a:solidFill>
                  <a:srgbClr val="FF0000"/>
                </a:solidFill>
              </a:rPr>
              <a:t>MyD88</a:t>
            </a:r>
            <a:r>
              <a:rPr lang="en-US" b="1" dirty="0" smtClean="0"/>
              <a:t>):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Myddosome formation produce threshold in signaling </a:t>
            </a:r>
            <a:r>
              <a:rPr lang="en-US" dirty="0" smtClean="0"/>
              <a:t>activation</a:t>
            </a:r>
          </a:p>
          <a:p>
            <a:pPr marL="285750" indent="-285750">
              <a:buFont typeface="Arial"/>
              <a:buChar char="•"/>
            </a:pPr>
            <a:r>
              <a:rPr lang="en-US" i="1" strike="sngStrike" dirty="0" smtClean="0"/>
              <a:t>The ligand induced-shuttling is responsible for the duration specificity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hreshold provides switch-like first peak behavi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5601" y="4249384"/>
            <a:ext cx="86233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Stochasticity happens at the level of sub-pathway activation can explain single cell data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tochastic activation </a:t>
            </a:r>
            <a:r>
              <a:rPr lang="en-US" dirty="0"/>
              <a:t>in Trif alone can generate </a:t>
            </a:r>
            <a:r>
              <a:rPr lang="en-US" strike="sngStrike" dirty="0"/>
              <a:t>two </a:t>
            </a:r>
            <a:r>
              <a:rPr lang="en-US" strike="sngStrike" dirty="0" smtClean="0"/>
              <a:t>clusters </a:t>
            </a:r>
            <a:r>
              <a:rPr lang="en-US" dirty="0" smtClean="0">
                <a:solidFill>
                  <a:srgbClr val="FF0000"/>
                </a:solidFill>
              </a:rPr>
              <a:t>heterogeneous post-first-peak behavior (very stochastic, due to endocytosis??)</a:t>
            </a:r>
            <a:endParaRPr lang="en-US" strike="sngStrike" dirty="0">
              <a:solidFill>
                <a:srgbClr val="FF0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dirty="0"/>
              <a:t>But </a:t>
            </a:r>
            <a:r>
              <a:rPr lang="en-US" dirty="0" smtClean="0"/>
              <a:t>the </a:t>
            </a:r>
            <a:r>
              <a:rPr lang="en-US" dirty="0"/>
              <a:t>stochasticity in MyD88 will bring in viability in response </a:t>
            </a:r>
            <a:r>
              <a:rPr lang="en-US" dirty="0" smtClean="0"/>
              <a:t>speed (</a:t>
            </a:r>
            <a:r>
              <a:rPr lang="en-US" dirty="0" smtClean="0">
                <a:solidFill>
                  <a:srgbClr val="FF0000"/>
                </a:solidFill>
              </a:rPr>
              <a:t>very robust</a:t>
            </a:r>
            <a:r>
              <a:rPr lang="en-US" dirty="0" smtClean="0"/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466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4594986" y="1294590"/>
            <a:ext cx="4588168" cy="3741926"/>
          </a:xfrm>
          <a:prstGeom prst="rect">
            <a:avLst/>
          </a:prstGeom>
        </p:spPr>
      </p:pic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6595" y="-355600"/>
            <a:ext cx="5456382" cy="70612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733476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processing rate in different genotypes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552053" y="1122624"/>
            <a:ext cx="1747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ascent fit score</a:t>
            </a:r>
          </a:p>
        </p:txBody>
      </p:sp>
      <p:sp>
        <p:nvSpPr>
          <p:cNvPr id="8" name="Rectangle 7"/>
          <p:cNvSpPr/>
          <p:nvPr/>
        </p:nvSpPr>
        <p:spPr>
          <a:xfrm>
            <a:off x="6008154" y="1115758"/>
            <a:ext cx="1580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RNA fit </a:t>
            </a:r>
            <a:r>
              <a:rPr lang="en-US" dirty="0">
                <a:solidFill>
                  <a:srgbClr val="FF0000"/>
                </a:solidFill>
              </a:rPr>
              <a:t>score</a:t>
            </a:r>
          </a:p>
        </p:txBody>
      </p:sp>
    </p:spTree>
    <p:extLst>
      <p:ext uri="{BB962C8B-B14F-4D97-AF65-F5344CB8AC3E}">
        <p14:creationId xmlns:p14="http://schemas.microsoft.com/office/powerpoint/2010/main" val="2727601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10124"/>
              </p:ext>
            </p:extLst>
          </p:nvPr>
        </p:nvGraphicFramePr>
        <p:xfrm>
          <a:off x="148227" y="6564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27" y="6564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26473"/>
              </p:ext>
            </p:extLst>
          </p:nvPr>
        </p:nvGraphicFramePr>
        <p:xfrm>
          <a:off x="255588" y="1792288"/>
          <a:ext cx="44084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6" imgW="3098800" imgH="838200" progId="Equation.DSMT4">
                  <p:embed/>
                </p:oleObj>
              </mc:Choice>
              <mc:Fallback>
                <p:oleObj name="Equation" r:id="rId6" imgW="30988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88" y="1792288"/>
                        <a:ext cx="4408487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fig4b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772" y="3306705"/>
            <a:ext cx="7327900" cy="3657600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7918856" y="2580374"/>
            <a:ext cx="697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put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302389" y="310105"/>
            <a:ext cx="1877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utput (1)* </a:t>
            </a:r>
            <a:r>
              <a:rPr lang="en-US" b="1" dirty="0" err="1" smtClean="0">
                <a:solidFill>
                  <a:srgbClr val="FF0000"/>
                </a:solidFill>
              </a:rPr>
              <a:t>TACEi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7177268" y="1169684"/>
            <a:ext cx="118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utput (2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642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995812"/>
            <a:ext cx="4080521" cy="54864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9436589"/>
              </p:ext>
            </p:extLst>
          </p:nvPr>
        </p:nvGraphicFramePr>
        <p:xfrm>
          <a:off x="4046531" y="226893"/>
          <a:ext cx="5013338" cy="35522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wt_120/mko_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Tko_30/mko_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954988"/>
              </p:ext>
            </p:extLst>
          </p:nvPr>
        </p:nvGraphicFramePr>
        <p:xfrm>
          <a:off x="4046531" y="3970841"/>
          <a:ext cx="5013338" cy="2042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6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60/tko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4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120/wt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3279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4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000" y="-303185"/>
            <a:ext cx="6115900" cy="791469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97957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08432"/>
              </p:ext>
            </p:extLst>
          </p:nvPr>
        </p:nvGraphicFramePr>
        <p:xfrm>
          <a:off x="1291471" y="766889"/>
          <a:ext cx="4414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3" imgW="3162300" imgH="457200" progId="Equation.DSMT4">
                  <p:embed/>
                </p:oleObj>
              </mc:Choice>
              <mc:Fallback>
                <p:oleObj name="Equation" r:id="rId3" imgW="3162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1471" y="766889"/>
                        <a:ext cx="441483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62202"/>
              </p:ext>
            </p:extLst>
          </p:nvPr>
        </p:nvGraphicFramePr>
        <p:xfrm>
          <a:off x="1304773" y="138688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5" imgW="2667000" imgH="393700" progId="Equation.DSMT4">
                  <p:embed/>
                </p:oleObj>
              </mc:Choice>
              <mc:Fallback>
                <p:oleObj name="Equation" r:id="rId5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4773" y="138688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296087"/>
              </p:ext>
            </p:extLst>
          </p:nvPr>
        </p:nvGraphicFramePr>
        <p:xfrm>
          <a:off x="1304773" y="1808283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7" imgW="3517900" imgH="876300" progId="Equation.DSMT4">
                  <p:embed/>
                </p:oleObj>
              </mc:Choice>
              <mc:Fallback>
                <p:oleObj name="Equation" r:id="rId7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4773" y="1808283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0912884"/>
              </p:ext>
            </p:extLst>
          </p:nvPr>
        </p:nvGraphicFramePr>
        <p:xfrm>
          <a:off x="6918048" y="965200"/>
          <a:ext cx="159018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_tr_fol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27503" y="6595990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7" name="Group 6"/>
          <p:cNvGrpSpPr/>
          <p:nvPr/>
        </p:nvGrpSpPr>
        <p:grpSpPr>
          <a:xfrm flipH="1">
            <a:off x="3335378" y="6289602"/>
            <a:ext cx="1143000" cy="322263"/>
            <a:chOff x="3101181" y="5965825"/>
            <a:chExt cx="1143000" cy="322263"/>
          </a:xfrm>
        </p:grpSpPr>
        <p:sp>
          <p:nvSpPr>
            <p:cNvPr id="8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2" name="Rectangle 74"/>
          <p:cNvSpPr>
            <a:spLocks noChangeArrowheads="1"/>
          </p:cNvSpPr>
          <p:nvPr/>
        </p:nvSpPr>
        <p:spPr bwMode="auto">
          <a:xfrm>
            <a:off x="4605378" y="6238802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3" name="Line 98"/>
          <p:cNvSpPr>
            <a:spLocks noChangeShapeType="1"/>
          </p:cNvSpPr>
          <p:nvPr/>
        </p:nvSpPr>
        <p:spPr bwMode="auto">
          <a:xfrm flipV="1">
            <a:off x="4261049" y="5689347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654703" y="5433285"/>
            <a:ext cx="1901349" cy="95433"/>
            <a:chOff x="4591050" y="5183654"/>
            <a:chExt cx="1901349" cy="95433"/>
          </a:xfrm>
        </p:grpSpPr>
        <p:sp>
          <p:nvSpPr>
            <p:cNvPr id="15" name="Rectangle 14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837583" y="2177381"/>
            <a:ext cx="1494949" cy="2471640"/>
            <a:chOff x="5845969" y="1966624"/>
            <a:chExt cx="1494949" cy="2471640"/>
          </a:xfrm>
        </p:grpSpPr>
        <p:sp>
          <p:nvSpPr>
            <p:cNvPr id="23" name="Rectangle 22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oup 29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3" name="Oval 42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41" name="Oval 40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8" name="Group 37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31" name="Group 30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Oval 33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Oval 34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2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7" name="Line 98"/>
          <p:cNvSpPr>
            <a:spLocks noChangeShapeType="1"/>
          </p:cNvSpPr>
          <p:nvPr/>
        </p:nvSpPr>
        <p:spPr bwMode="auto">
          <a:xfrm flipV="1">
            <a:off x="4560798" y="475726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511173" y="5795260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9" name="Group 48"/>
          <p:cNvGrpSpPr>
            <a:grpSpLocks/>
          </p:cNvGrpSpPr>
          <p:nvPr/>
        </p:nvGrpSpPr>
        <p:grpSpPr>
          <a:xfrm>
            <a:off x="5942178" y="4443324"/>
            <a:ext cx="274320" cy="274320"/>
            <a:chOff x="5321855" y="1947584"/>
            <a:chExt cx="596345" cy="1028700"/>
          </a:xfrm>
        </p:grpSpPr>
        <p:sp>
          <p:nvSpPr>
            <p:cNvPr id="50" name="Oval 4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2" name="Line 98"/>
          <p:cNvSpPr>
            <a:spLocks noChangeShapeType="1"/>
          </p:cNvSpPr>
          <p:nvPr/>
        </p:nvSpPr>
        <p:spPr bwMode="auto">
          <a:xfrm rot="5400000" flipV="1">
            <a:off x="5671280" y="4341153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3" name="Group 52"/>
          <p:cNvGrpSpPr>
            <a:grpSpLocks/>
          </p:cNvGrpSpPr>
          <p:nvPr/>
        </p:nvGrpSpPr>
        <p:grpSpPr>
          <a:xfrm>
            <a:off x="5917508" y="3377182"/>
            <a:ext cx="274320" cy="274319"/>
            <a:chOff x="5321855" y="1947584"/>
            <a:chExt cx="596345" cy="1028700"/>
          </a:xfrm>
        </p:grpSpPr>
        <p:sp>
          <p:nvSpPr>
            <p:cNvPr id="54" name="Oval 53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6" name="Line 98"/>
          <p:cNvSpPr>
            <a:spLocks noChangeShapeType="1"/>
          </p:cNvSpPr>
          <p:nvPr/>
        </p:nvSpPr>
        <p:spPr bwMode="auto">
          <a:xfrm rot="5400000" flipV="1">
            <a:off x="5592254" y="325462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595773" y="4907320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8" name="Rectangle 57"/>
          <p:cNvSpPr/>
          <p:nvPr/>
        </p:nvSpPr>
        <p:spPr>
          <a:xfrm>
            <a:off x="4588954" y="4080617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9" name="Rectangle 58"/>
          <p:cNvSpPr/>
          <p:nvPr/>
        </p:nvSpPr>
        <p:spPr>
          <a:xfrm>
            <a:off x="4684239" y="2865232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>
            <a:off x="2948339" y="5952950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>
            <a:off x="3464560" y="4605884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 flipV="1">
            <a:off x="3572675" y="4244179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Line 98"/>
          <p:cNvSpPr>
            <a:spLocks noChangeShapeType="1"/>
          </p:cNvSpPr>
          <p:nvPr/>
        </p:nvSpPr>
        <p:spPr bwMode="auto">
          <a:xfrm flipV="1">
            <a:off x="3435669" y="2956002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4" name="Line 98"/>
          <p:cNvSpPr>
            <a:spLocks noChangeShapeType="1"/>
          </p:cNvSpPr>
          <p:nvPr/>
        </p:nvSpPr>
        <p:spPr bwMode="auto">
          <a:xfrm>
            <a:off x="3473768" y="4460504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6" name="Rounded Rectangle 65"/>
          <p:cNvSpPr>
            <a:spLocks noChangeAspect="1"/>
          </p:cNvSpPr>
          <p:nvPr/>
        </p:nvSpPr>
        <p:spPr>
          <a:xfrm>
            <a:off x="2367428" y="5372094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497732" y="5417857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71" name="Oval 4"/>
          <p:cNvSpPr>
            <a:spLocks noChangeArrowheads="1"/>
          </p:cNvSpPr>
          <p:nvPr/>
        </p:nvSpPr>
        <p:spPr bwMode="auto">
          <a:xfrm>
            <a:off x="2812546" y="5641963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Oval 5"/>
          <p:cNvSpPr>
            <a:spLocks noChangeArrowheads="1"/>
          </p:cNvSpPr>
          <p:nvPr/>
        </p:nvSpPr>
        <p:spPr bwMode="auto">
          <a:xfrm>
            <a:off x="3001155" y="5697264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3" name="Rounded Rectangle 72"/>
          <p:cNvSpPr>
            <a:spLocks noChangeAspect="1"/>
          </p:cNvSpPr>
          <p:nvPr/>
        </p:nvSpPr>
        <p:spPr>
          <a:xfrm>
            <a:off x="2113710" y="4013333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452079" y="4108069"/>
            <a:ext cx="1012481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>
                <a:latin typeface="Arial"/>
                <a:cs typeface="Arial"/>
              </a:rPr>
              <a:t>TLR4 module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2697275" y="3442229"/>
            <a:ext cx="544159" cy="563066"/>
            <a:chOff x="2925328" y="357827"/>
            <a:chExt cx="583027" cy="645514"/>
          </a:xfrm>
        </p:grpSpPr>
        <p:sp>
          <p:nvSpPr>
            <p:cNvPr id="83" name="Explosion 1 82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Snip Diagonal Corner Rectangle 76"/>
          <p:cNvSpPr/>
          <p:nvPr/>
        </p:nvSpPr>
        <p:spPr>
          <a:xfrm flipH="1">
            <a:off x="2996174" y="4383184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78" name="Rectangle 77"/>
          <p:cNvSpPr/>
          <p:nvPr/>
        </p:nvSpPr>
        <p:spPr>
          <a:xfrm flipH="1">
            <a:off x="2926743" y="4385722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79" name="Round Diagonal Corner Rectangle 78"/>
          <p:cNvSpPr/>
          <p:nvPr/>
        </p:nvSpPr>
        <p:spPr>
          <a:xfrm>
            <a:off x="2534451" y="4388848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531968" y="4383184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790293" y="5649860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sp>
        <p:nvSpPr>
          <p:cNvPr id="88" name="Rectangle 87"/>
          <p:cNvSpPr/>
          <p:nvPr/>
        </p:nvSpPr>
        <p:spPr>
          <a:xfrm>
            <a:off x="510135" y="227319"/>
            <a:ext cx="6678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, together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, 4 outputs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48765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354319"/>
            <a:ext cx="6678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, together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, 4 outputs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0651849"/>
              </p:ext>
            </p:extLst>
          </p:nvPr>
        </p:nvGraphicFramePr>
        <p:xfrm>
          <a:off x="6918048" y="965200"/>
          <a:ext cx="159018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_tr_fol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pic>
        <p:nvPicPr>
          <p:cNvPr id="5" name="Picture 4" descr="bestF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835" y="965200"/>
            <a:ext cx="54864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837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t 2: Linking all modules togethe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654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7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1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2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4" name="Rectangle 13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2" name="Rectangle 21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2" name="Oval 41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40" name="Oval 39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30" name="Group 29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Oval 33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6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8" name="Group 47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9" name="Oval 48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1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2" name="Group 51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3" name="Oval 52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5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8" name="Rectangle 57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4" name="Rounded Rectangle 63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6" name="Rounded Rectangle 65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9" name="24-Point Star 68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1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3" name="Rounded Rectangle 72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5" name="Straight Arrow Connector 74"/>
          <p:cNvCxnSpPr>
            <a:stCxn id="82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7" name="Explosion 1 76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Snip Diagonal Corner Rectangle 79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1" name="Rectangle 80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2" name="Round Diagonal Corner Rectangle 81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5" name="Straight Arrow Connector 84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2514091" y="2583098"/>
            <a:ext cx="820778" cy="457573"/>
            <a:chOff x="5902691" y="1091537"/>
            <a:chExt cx="820778" cy="457573"/>
          </a:xfrm>
        </p:grpSpPr>
        <p:sp>
          <p:nvSpPr>
            <p:cNvPr id="87" name="Freeform 86"/>
            <p:cNvSpPr>
              <a:spLocks noChangeAspect="1"/>
            </p:cNvSpPr>
            <p:nvPr/>
          </p:nvSpPr>
          <p:spPr>
            <a:xfrm rot="16200000">
              <a:off x="6144628" y="1002090"/>
              <a:ext cx="457200" cy="636839"/>
            </a:xfrm>
            <a:custGeom>
              <a:avLst/>
              <a:gdLst>
                <a:gd name="connsiteX0" fmla="*/ 256303 w 650472"/>
                <a:gd name="connsiteY0" fmla="*/ 3852 h 906050"/>
                <a:gd name="connsiteX1" fmla="*/ 2303 w 650472"/>
                <a:gd name="connsiteY1" fmla="*/ 156252 h 906050"/>
                <a:gd name="connsiteX2" fmla="*/ 129303 w 650472"/>
                <a:gd name="connsiteY2" fmla="*/ 435652 h 906050"/>
                <a:gd name="connsiteX3" fmla="*/ 103903 w 650472"/>
                <a:gd name="connsiteY3" fmla="*/ 778552 h 906050"/>
                <a:gd name="connsiteX4" fmla="*/ 370603 w 650472"/>
                <a:gd name="connsiteY4" fmla="*/ 905552 h 906050"/>
                <a:gd name="connsiteX5" fmla="*/ 650003 w 650472"/>
                <a:gd name="connsiteY5" fmla="*/ 740452 h 906050"/>
                <a:gd name="connsiteX6" fmla="*/ 434103 w 650472"/>
                <a:gd name="connsiteY6" fmla="*/ 410252 h 906050"/>
                <a:gd name="connsiteX7" fmla="*/ 319803 w 650472"/>
                <a:gd name="connsiteY7" fmla="*/ 308652 h 906050"/>
                <a:gd name="connsiteX8" fmla="*/ 256303 w 650472"/>
                <a:gd name="connsiteY8" fmla="*/ 3852 h 906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50472" h="906050">
                  <a:moveTo>
                    <a:pt x="256303" y="3852"/>
                  </a:moveTo>
                  <a:cubicBezTo>
                    <a:pt x="203386" y="-21548"/>
                    <a:pt x="23470" y="84285"/>
                    <a:pt x="2303" y="156252"/>
                  </a:cubicBezTo>
                  <a:cubicBezTo>
                    <a:pt x="-18864" y="228219"/>
                    <a:pt x="112370" y="331935"/>
                    <a:pt x="129303" y="435652"/>
                  </a:cubicBezTo>
                  <a:cubicBezTo>
                    <a:pt x="146236" y="539369"/>
                    <a:pt x="63686" y="700235"/>
                    <a:pt x="103903" y="778552"/>
                  </a:cubicBezTo>
                  <a:cubicBezTo>
                    <a:pt x="144120" y="856869"/>
                    <a:pt x="279586" y="911902"/>
                    <a:pt x="370603" y="905552"/>
                  </a:cubicBezTo>
                  <a:cubicBezTo>
                    <a:pt x="461620" y="899202"/>
                    <a:pt x="639420" y="823002"/>
                    <a:pt x="650003" y="740452"/>
                  </a:cubicBezTo>
                  <a:cubicBezTo>
                    <a:pt x="660586" y="657902"/>
                    <a:pt x="489136" y="482219"/>
                    <a:pt x="434103" y="410252"/>
                  </a:cubicBezTo>
                  <a:cubicBezTo>
                    <a:pt x="379070" y="338285"/>
                    <a:pt x="347320" y="374269"/>
                    <a:pt x="319803" y="308652"/>
                  </a:cubicBezTo>
                  <a:cubicBezTo>
                    <a:pt x="292286" y="243035"/>
                    <a:pt x="309220" y="29252"/>
                    <a:pt x="256303" y="3852"/>
                  </a:cubicBezTo>
                  <a:close/>
                </a:path>
              </a:pathLst>
            </a:cu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5915108" y="1176357"/>
              <a:ext cx="279400" cy="292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6179730" y="1135412"/>
              <a:ext cx="5437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ERK</a:t>
              </a: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5902691" y="1091537"/>
              <a:ext cx="3059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2587580" y="3612487"/>
            <a:ext cx="814942" cy="457573"/>
            <a:chOff x="5902691" y="1091537"/>
            <a:chExt cx="814942" cy="457573"/>
          </a:xfrm>
        </p:grpSpPr>
        <p:sp>
          <p:nvSpPr>
            <p:cNvPr id="92" name="Freeform 91"/>
            <p:cNvSpPr>
              <a:spLocks noChangeAspect="1"/>
            </p:cNvSpPr>
            <p:nvPr/>
          </p:nvSpPr>
          <p:spPr>
            <a:xfrm rot="16200000">
              <a:off x="6144628" y="1002090"/>
              <a:ext cx="457200" cy="636839"/>
            </a:xfrm>
            <a:custGeom>
              <a:avLst/>
              <a:gdLst>
                <a:gd name="connsiteX0" fmla="*/ 256303 w 650472"/>
                <a:gd name="connsiteY0" fmla="*/ 3852 h 906050"/>
                <a:gd name="connsiteX1" fmla="*/ 2303 w 650472"/>
                <a:gd name="connsiteY1" fmla="*/ 156252 h 906050"/>
                <a:gd name="connsiteX2" fmla="*/ 129303 w 650472"/>
                <a:gd name="connsiteY2" fmla="*/ 435652 h 906050"/>
                <a:gd name="connsiteX3" fmla="*/ 103903 w 650472"/>
                <a:gd name="connsiteY3" fmla="*/ 778552 h 906050"/>
                <a:gd name="connsiteX4" fmla="*/ 370603 w 650472"/>
                <a:gd name="connsiteY4" fmla="*/ 905552 h 906050"/>
                <a:gd name="connsiteX5" fmla="*/ 650003 w 650472"/>
                <a:gd name="connsiteY5" fmla="*/ 740452 h 906050"/>
                <a:gd name="connsiteX6" fmla="*/ 434103 w 650472"/>
                <a:gd name="connsiteY6" fmla="*/ 410252 h 906050"/>
                <a:gd name="connsiteX7" fmla="*/ 319803 w 650472"/>
                <a:gd name="connsiteY7" fmla="*/ 308652 h 906050"/>
                <a:gd name="connsiteX8" fmla="*/ 256303 w 650472"/>
                <a:gd name="connsiteY8" fmla="*/ 3852 h 906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50472" h="906050">
                  <a:moveTo>
                    <a:pt x="256303" y="3852"/>
                  </a:moveTo>
                  <a:cubicBezTo>
                    <a:pt x="203386" y="-21548"/>
                    <a:pt x="23470" y="84285"/>
                    <a:pt x="2303" y="156252"/>
                  </a:cubicBezTo>
                  <a:cubicBezTo>
                    <a:pt x="-18864" y="228219"/>
                    <a:pt x="112370" y="331935"/>
                    <a:pt x="129303" y="435652"/>
                  </a:cubicBezTo>
                  <a:cubicBezTo>
                    <a:pt x="146236" y="539369"/>
                    <a:pt x="63686" y="700235"/>
                    <a:pt x="103903" y="778552"/>
                  </a:cubicBezTo>
                  <a:cubicBezTo>
                    <a:pt x="144120" y="856869"/>
                    <a:pt x="279586" y="911902"/>
                    <a:pt x="370603" y="905552"/>
                  </a:cubicBezTo>
                  <a:cubicBezTo>
                    <a:pt x="461620" y="899202"/>
                    <a:pt x="639420" y="823002"/>
                    <a:pt x="650003" y="740452"/>
                  </a:cubicBezTo>
                  <a:cubicBezTo>
                    <a:pt x="660586" y="657902"/>
                    <a:pt x="489136" y="482219"/>
                    <a:pt x="434103" y="410252"/>
                  </a:cubicBezTo>
                  <a:cubicBezTo>
                    <a:pt x="379070" y="338285"/>
                    <a:pt x="347320" y="374269"/>
                    <a:pt x="319803" y="308652"/>
                  </a:cubicBezTo>
                  <a:cubicBezTo>
                    <a:pt x="292286" y="243035"/>
                    <a:pt x="309220" y="29252"/>
                    <a:pt x="256303" y="3852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5915108" y="1176357"/>
              <a:ext cx="279400" cy="292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6179730" y="1135412"/>
              <a:ext cx="5379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P38</a:t>
              </a:r>
              <a:endParaRPr lang="en-US" dirty="0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5902691" y="1091537"/>
              <a:ext cx="3059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</p:grpSp>
      <p:sp>
        <p:nvSpPr>
          <p:cNvPr id="96" name="Rectangle 39"/>
          <p:cNvSpPr>
            <a:spLocks noChangeArrowheads="1"/>
          </p:cNvSpPr>
          <p:nvPr/>
        </p:nvSpPr>
        <p:spPr bwMode="auto">
          <a:xfrm>
            <a:off x="2074619" y="2029145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1009650" y="2068295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8" name="Straight Arrow Connector 97"/>
          <p:cNvCxnSpPr>
            <a:stCxn id="97" idx="2"/>
          </p:cNvCxnSpPr>
          <p:nvPr/>
        </p:nvCxnSpPr>
        <p:spPr>
          <a:xfrm>
            <a:off x="1346200" y="2438183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96" idx="2"/>
          </p:cNvCxnSpPr>
          <p:nvPr/>
        </p:nvCxnSpPr>
        <p:spPr>
          <a:xfrm flipH="1">
            <a:off x="2098454" y="2399033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Rounded Rectangle 99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2" name="Straight Arrow Connector 101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45376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7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1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2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4" name="Rectangle 13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2" name="Rectangle 21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2" name="Oval 41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40" name="Oval 39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30" name="Group 29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Oval 33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6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8" name="Group 47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9" name="Oval 48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1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2" name="Group 51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3" name="Oval 52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5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8" name="Rectangle 57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4" name="Rounded Rectangle 63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6" name="Rounded Rectangle 65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9" name="24-Point Star 68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1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3" name="Rounded Rectangle 72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5" name="Straight Arrow Connector 74"/>
          <p:cNvCxnSpPr>
            <a:stCxn id="82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7" name="Explosion 1 76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Snip Diagonal Corner Rectangle 79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1" name="Rectangle 80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2" name="Round Diagonal Corner Rectangle 81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5" name="Straight Arrow Connector 84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Rectangle 39"/>
          <p:cNvSpPr>
            <a:spLocks noChangeArrowheads="1"/>
          </p:cNvSpPr>
          <p:nvPr/>
        </p:nvSpPr>
        <p:spPr bwMode="auto">
          <a:xfrm>
            <a:off x="2074619" y="2029145"/>
            <a:ext cx="6719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1009650" y="2068295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8" name="Straight Arrow Connector 97"/>
          <p:cNvCxnSpPr>
            <a:stCxn id="97" idx="2"/>
          </p:cNvCxnSpPr>
          <p:nvPr/>
        </p:nvCxnSpPr>
        <p:spPr>
          <a:xfrm>
            <a:off x="1486704" y="2437627"/>
            <a:ext cx="205411" cy="52345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96" idx="2"/>
          </p:cNvCxnSpPr>
          <p:nvPr/>
        </p:nvCxnSpPr>
        <p:spPr>
          <a:xfrm flipH="1">
            <a:off x="2098455" y="2398477"/>
            <a:ext cx="312122" cy="59782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Rounded Rectangle 99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2" name="Straight Arrow Connector 101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65805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7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1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2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4" name="Rectangle 13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2" name="Rectangle 21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2" name="Oval 41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40" name="Oval 39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30" name="Group 29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Oval 33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6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8" name="Group 47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9" name="Oval 48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1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2" name="Group 51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3" name="Oval 52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5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8" name="Rectangle 57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4" name="Rounded Rectangle 63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6" name="Rounded Rectangle 65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9" name="24-Point Star 68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1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3" name="Rounded Rectangle 72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5" name="Straight Arrow Connector 74"/>
          <p:cNvCxnSpPr>
            <a:stCxn id="82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7" name="Explosion 1 76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Snip Diagonal Corner Rectangle 79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1" name="Rectangle 80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2" name="Round Diagonal Corner Rectangle 81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5" name="Straight Arrow Connector 84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Rounded Rectangle 99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2" name="Straight Arrow Connector 101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9707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" name="Picture 3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356" y="1175110"/>
            <a:ext cx="6548722" cy="4380624"/>
          </a:xfrm>
          <a:prstGeom prst="rect">
            <a:avLst/>
          </a:prstGeom>
        </p:spPr>
      </p:pic>
      <p:sp>
        <p:nvSpPr>
          <p:cNvPr id="365" name="Rectangle 364"/>
          <p:cNvSpPr/>
          <p:nvPr/>
        </p:nvSpPr>
        <p:spPr>
          <a:xfrm>
            <a:off x="2905619" y="418068"/>
            <a:ext cx="3332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The TLR4 model diagram</a:t>
            </a:r>
          </a:p>
        </p:txBody>
      </p:sp>
      <p:sp>
        <p:nvSpPr>
          <p:cNvPr id="366" name="Rectangle 365"/>
          <p:cNvSpPr/>
          <p:nvPr/>
        </p:nvSpPr>
        <p:spPr>
          <a:xfrm>
            <a:off x="1024113" y="5631934"/>
            <a:ext cx="173637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 </a:t>
            </a:r>
            <a:r>
              <a:rPr lang="en-US" dirty="0" smtClean="0"/>
              <a:t>compartments</a:t>
            </a:r>
          </a:p>
          <a:p>
            <a:r>
              <a:rPr lang="en-US" dirty="0" smtClean="0"/>
              <a:t>41 species</a:t>
            </a:r>
          </a:p>
          <a:p>
            <a:r>
              <a:rPr lang="en-US" dirty="0" smtClean="0"/>
              <a:t>100 Reactions </a:t>
            </a:r>
            <a:endParaRPr lang="en-US" dirty="0"/>
          </a:p>
        </p:txBody>
      </p:sp>
      <p:sp>
        <p:nvSpPr>
          <p:cNvPr id="36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69050"/>
            <a:ext cx="2133600" cy="365125"/>
          </a:xfrm>
        </p:spPr>
        <p:txBody>
          <a:bodyPr/>
          <a:lstStyle/>
          <a:p>
            <a:fld id="{B374BE6F-4675-E040-83E7-950933BE75D0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019800" y="1422400"/>
            <a:ext cx="1320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9027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319635" y="9187"/>
            <a:ext cx="51413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Linking with TLR4 model (</a:t>
            </a:r>
            <a:r>
              <a:rPr lang="en-US" sz="2400" b="1" dirty="0" smtClean="0">
                <a:solidFill>
                  <a:srgbClr val="FF0000"/>
                </a:solidFill>
              </a:rPr>
              <a:t>LPS as input</a:t>
            </a:r>
            <a:r>
              <a:rPr lang="en-US" sz="2400" b="1" dirty="0" smtClean="0"/>
              <a:t>)</a:t>
            </a:r>
          </a:p>
          <a:p>
            <a:r>
              <a:rPr lang="en-US" dirty="0">
                <a:solidFill>
                  <a:srgbClr val="0000FF"/>
                </a:solidFill>
              </a:rPr>
              <a:t>TNF feedback contribute to the 60mins -120mins activity in </a:t>
            </a:r>
            <a:r>
              <a:rPr lang="en-US" dirty="0" smtClean="0">
                <a:solidFill>
                  <a:srgbClr val="0000FF"/>
                </a:solidFill>
              </a:rPr>
              <a:t>myd88 pathway but not trif </a:t>
            </a:r>
            <a:endParaRPr lang="en-US" dirty="0">
              <a:solidFill>
                <a:srgbClr val="0000FF"/>
              </a:solidFill>
            </a:endParaRPr>
          </a:p>
          <a:p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 descr="Fig5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892" y="152033"/>
            <a:ext cx="5299364" cy="6858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224732" y="0"/>
            <a:ext cx="279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Dashed lines: without TNF </a:t>
            </a:r>
            <a:r>
              <a:rPr lang="en-US" sz="1400" dirty="0" smtClean="0"/>
              <a:t>feedback</a:t>
            </a:r>
          </a:p>
          <a:p>
            <a:r>
              <a:rPr lang="en-US" sz="1400" dirty="0" smtClean="0"/>
              <a:t>Solid lines: with TNF feedback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823350" y="1189960"/>
            <a:ext cx="0" cy="34325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4117186" y="2252050"/>
            <a:ext cx="5026814" cy="4605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8100" y="1955800"/>
            <a:ext cx="4105655" cy="369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151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425" y="13008"/>
            <a:ext cx="5210954" cy="6743587"/>
          </a:xfrm>
          <a:prstGeom prst="rect">
            <a:avLst/>
          </a:prstGeom>
        </p:spPr>
      </p:pic>
      <p:sp>
        <p:nvSpPr>
          <p:cNvPr id="124" name="Rectangle 123"/>
          <p:cNvSpPr/>
          <p:nvPr/>
        </p:nvSpPr>
        <p:spPr>
          <a:xfrm>
            <a:off x="725108" y="51551"/>
            <a:ext cx="84188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NF feedback contribute </a:t>
            </a:r>
            <a:r>
              <a:rPr lang="en-US" sz="2400" dirty="0" smtClean="0">
                <a:solidFill>
                  <a:srgbClr val="0000FF"/>
                </a:solidFill>
              </a:rPr>
              <a:t> to myd88 </a:t>
            </a:r>
            <a:r>
              <a:rPr lang="en-US" sz="2400" dirty="0">
                <a:solidFill>
                  <a:srgbClr val="0000FF"/>
                </a:solidFill>
              </a:rPr>
              <a:t>pathway but not trif </a:t>
            </a:r>
            <a:endParaRPr lang="en-US" sz="2400" b="1" dirty="0" smtClean="0"/>
          </a:p>
          <a:p>
            <a:r>
              <a:rPr lang="en-US" sz="2400" b="1" dirty="0" smtClean="0"/>
              <a:t> </a:t>
            </a:r>
            <a:r>
              <a:rPr lang="en-US" sz="2400" b="1" dirty="0"/>
              <a:t>V</a:t>
            </a:r>
            <a:r>
              <a:rPr lang="en-US" sz="2400" b="1" dirty="0" smtClean="0"/>
              <a:t>alidate by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</a:t>
            </a:r>
            <a:r>
              <a:rPr lang="en-US" sz="2400" b="1" dirty="0"/>
              <a:t>1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25" y="1524000"/>
            <a:ext cx="4102100" cy="3694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990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4" t="20173" r="5161" b="41018"/>
          <a:stretch/>
        </p:blipFill>
        <p:spPr>
          <a:xfrm>
            <a:off x="3947160" y="1865338"/>
            <a:ext cx="5212080" cy="29057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325" y="1524000"/>
            <a:ext cx="4102100" cy="36948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25108" y="51551"/>
            <a:ext cx="84188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NF feedback contribute </a:t>
            </a:r>
            <a:r>
              <a:rPr lang="en-US" sz="2400" dirty="0" smtClean="0">
                <a:solidFill>
                  <a:srgbClr val="0000FF"/>
                </a:solidFill>
              </a:rPr>
              <a:t> to myd88 </a:t>
            </a:r>
            <a:r>
              <a:rPr lang="en-US" sz="2400" dirty="0">
                <a:solidFill>
                  <a:srgbClr val="0000FF"/>
                </a:solidFill>
              </a:rPr>
              <a:t>pathway but not trif </a:t>
            </a:r>
            <a:endParaRPr lang="en-US" sz="2400" b="1" dirty="0" smtClean="0"/>
          </a:p>
          <a:p>
            <a:r>
              <a:rPr lang="en-US" sz="2400" b="1" dirty="0" smtClean="0"/>
              <a:t> </a:t>
            </a:r>
            <a:r>
              <a:rPr lang="en-US" sz="2400" b="1" dirty="0"/>
              <a:t>V</a:t>
            </a:r>
            <a:r>
              <a:rPr lang="en-US" sz="2400" b="1" dirty="0" smtClean="0"/>
              <a:t>alidate by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2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378857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69900" y="1001037"/>
            <a:ext cx="8216900" cy="5632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 smtClean="0"/>
              <a:t>1. Cytokine </a:t>
            </a:r>
            <a:r>
              <a:rPr lang="en-US" b="1" dirty="0"/>
              <a:t>production is tightly regulated at different molecular level. </a:t>
            </a:r>
            <a:br>
              <a:rPr lang="en-US" b="1" dirty="0"/>
            </a:br>
            <a:endParaRPr lang="en-US" b="1" dirty="0"/>
          </a:p>
          <a:p>
            <a:pPr marL="285750" lvl="0" indent="-285750">
              <a:buFont typeface="Arial"/>
              <a:buChar char="•"/>
            </a:pPr>
            <a:r>
              <a:rPr lang="en-US" dirty="0"/>
              <a:t>We </a:t>
            </a:r>
            <a:r>
              <a:rPr lang="en-US" dirty="0" smtClean="0"/>
              <a:t>constructed </a:t>
            </a:r>
            <a:r>
              <a:rPr lang="en-US" dirty="0"/>
              <a:t>the mathematical model in each module. 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We </a:t>
            </a:r>
            <a:r>
              <a:rPr lang="en-US" dirty="0" smtClean="0"/>
              <a:t>also tested </a:t>
            </a:r>
            <a:r>
              <a:rPr lang="en-US" dirty="0"/>
              <a:t>different regulation mechanisms by the model. 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We </a:t>
            </a:r>
            <a:r>
              <a:rPr lang="en-US" dirty="0" smtClean="0"/>
              <a:t>linked </a:t>
            </a:r>
            <a:r>
              <a:rPr lang="en-US" dirty="0"/>
              <a:t>all the modules together.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We </a:t>
            </a:r>
            <a:r>
              <a:rPr lang="en-US" dirty="0" smtClean="0"/>
              <a:t>linked </a:t>
            </a:r>
            <a:r>
              <a:rPr lang="en-US" dirty="0"/>
              <a:t>all the modules with TLR4 model (but seems not match </a:t>
            </a:r>
            <a:r>
              <a:rPr lang="en-US" i="1" dirty="0"/>
              <a:t>trif </a:t>
            </a:r>
            <a:r>
              <a:rPr lang="en-US" i="1" dirty="0" err="1"/>
              <a:t>ko</a:t>
            </a:r>
            <a:r>
              <a:rPr lang="en-US" dirty="0"/>
              <a:t> late phase for the </a:t>
            </a:r>
            <a:r>
              <a:rPr lang="en-US" dirty="0" err="1"/>
              <a:t>NFkB</a:t>
            </a:r>
            <a:r>
              <a:rPr lang="en-US" dirty="0"/>
              <a:t> activity, why?).</a:t>
            </a:r>
          </a:p>
          <a:p>
            <a:r>
              <a:rPr lang="en-US" dirty="0"/>
              <a:t> </a:t>
            </a:r>
          </a:p>
          <a:p>
            <a:pPr lvl="0"/>
            <a:r>
              <a:rPr lang="en-US" b="1" dirty="0" smtClean="0"/>
              <a:t>2. TNF </a:t>
            </a:r>
            <a:r>
              <a:rPr lang="en-US" b="1" dirty="0"/>
              <a:t>feedback is critical in determining stimulus specificity in the TLR signaling. </a:t>
            </a:r>
            <a:endParaRPr lang="en-US" b="1" dirty="0" smtClean="0"/>
          </a:p>
          <a:p>
            <a:pPr lvl="0"/>
            <a:r>
              <a:rPr lang="en-US" dirty="0"/>
              <a:t> 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Linking TLR4 model + TNF production model + TNF receptor model can capture all the data, suggesting the TNF feedback is more important in MyD88 mediated signaling. 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Testing this idea, by studying </a:t>
            </a:r>
            <a:r>
              <a:rPr lang="en-US" dirty="0" err="1"/>
              <a:t>CpG</a:t>
            </a:r>
            <a:r>
              <a:rPr lang="en-US" dirty="0"/>
              <a:t> and PIC, which are mediated by MyD88 and TRIF respectively.  </a:t>
            </a:r>
          </a:p>
          <a:p>
            <a:pPr marL="742950" lvl="1" indent="-285750">
              <a:buFont typeface="Courier New"/>
              <a:buChar char="o"/>
            </a:pPr>
            <a:r>
              <a:rPr lang="en-US" dirty="0"/>
              <a:t>We see big difference in </a:t>
            </a:r>
            <a:r>
              <a:rPr lang="en-US" dirty="0" err="1"/>
              <a:t>CpG</a:t>
            </a:r>
            <a:r>
              <a:rPr lang="en-US" dirty="0"/>
              <a:t> responses but not PIC (readouts: TNF mRNA and Elisa). Adding </a:t>
            </a:r>
            <a:r>
              <a:rPr lang="en-US" dirty="0" err="1"/>
              <a:t>CpG</a:t>
            </a:r>
            <a:r>
              <a:rPr lang="en-US" dirty="0"/>
              <a:t> and PIC module into the big model confirms the </a:t>
            </a:r>
            <a:r>
              <a:rPr lang="en-US" dirty="0" smtClean="0"/>
              <a:t>difference.</a:t>
            </a:r>
          </a:p>
          <a:p>
            <a:pPr marL="742950" lvl="1" indent="-285750">
              <a:buFont typeface="Courier New"/>
              <a:buChar char="o"/>
            </a:pPr>
            <a:r>
              <a:rPr lang="en-US" dirty="0" smtClean="0"/>
              <a:t>The </a:t>
            </a:r>
            <a:r>
              <a:rPr lang="en-US" dirty="0"/>
              <a:t>big model also suggested upstream </a:t>
            </a:r>
            <a:r>
              <a:rPr lang="en-US" dirty="0" err="1"/>
              <a:t>NFkB</a:t>
            </a:r>
            <a:r>
              <a:rPr lang="en-US" dirty="0"/>
              <a:t> should also see the same </a:t>
            </a:r>
            <a:r>
              <a:rPr lang="en-US" dirty="0" smtClean="0"/>
              <a:t>result</a:t>
            </a:r>
          </a:p>
          <a:p>
            <a:pPr marL="742950" lvl="1" indent="-285750">
              <a:buFont typeface="Courier New"/>
              <a:buChar char="o"/>
            </a:pPr>
            <a:r>
              <a:rPr lang="en-US" dirty="0" smtClean="0"/>
              <a:t>We </a:t>
            </a:r>
            <a:r>
              <a:rPr lang="en-US" dirty="0"/>
              <a:t>tested in </a:t>
            </a:r>
            <a:r>
              <a:rPr lang="en-US" dirty="0" err="1"/>
              <a:t>NFkB</a:t>
            </a:r>
            <a:r>
              <a:rPr lang="en-US" dirty="0"/>
              <a:t> activity </a:t>
            </a:r>
          </a:p>
          <a:p>
            <a:pPr marL="285750" lvl="0" indent="-285750">
              <a:buFont typeface="Arial"/>
              <a:buChar char="•"/>
            </a:pPr>
            <a:r>
              <a:rPr lang="en-US" dirty="0"/>
              <a:t>Lastly, functional study (image and </a:t>
            </a:r>
            <a:r>
              <a:rPr lang="en-US" dirty="0" err="1"/>
              <a:t>RNAseq</a:t>
            </a:r>
            <a:r>
              <a:rPr lang="en-US" dirty="0"/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2488548" y="138668"/>
            <a:ext cx="4419399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Summary for this project. </a:t>
            </a:r>
          </a:p>
        </p:txBody>
      </p:sp>
    </p:spTree>
    <p:extLst>
      <p:ext uri="{BB962C8B-B14F-4D97-AF65-F5344CB8AC3E}">
        <p14:creationId xmlns:p14="http://schemas.microsoft.com/office/powerpoint/2010/main" val="1246347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207822" y="622733"/>
            <a:ext cx="266699" cy="329062"/>
          </a:xfrm>
          <a:prstGeom prst="rect">
            <a:avLst/>
          </a:prstGeom>
        </p:spPr>
        <p:txBody>
          <a:bodyPr wrap="squar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B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64346" y="1332615"/>
            <a:ext cx="625856" cy="185407"/>
          </a:xfrm>
          <a:prstGeom prst="rect">
            <a:avLst/>
          </a:prstGeom>
          <a:noFill/>
        </p:spPr>
        <p:txBody>
          <a:bodyPr wrap="square" lIns="82013" tIns="41007" rIns="82013" bIns="41007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800" b="1" dirty="0">
                <a:latin typeface="Arial"/>
                <a:cs typeface="Arial"/>
              </a:rPr>
              <a:t>1 ng/m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64346" y="1588321"/>
            <a:ext cx="901904" cy="185407"/>
          </a:xfrm>
          <a:prstGeom prst="rect">
            <a:avLst/>
          </a:prstGeom>
          <a:noFill/>
        </p:spPr>
        <p:txBody>
          <a:bodyPr wrap="square" lIns="82013" tIns="41007" rIns="82013" bIns="41007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800" b="1" dirty="0">
                <a:latin typeface="Arial"/>
                <a:cs typeface="Arial"/>
              </a:rPr>
              <a:t>100ng/ml </a:t>
            </a:r>
          </a:p>
        </p:txBody>
      </p:sp>
      <p:sp>
        <p:nvSpPr>
          <p:cNvPr id="6" name="Rectangle 5"/>
          <p:cNvSpPr/>
          <p:nvPr/>
        </p:nvSpPr>
        <p:spPr>
          <a:xfrm>
            <a:off x="6102156" y="1082171"/>
            <a:ext cx="370818" cy="221314"/>
          </a:xfrm>
          <a:prstGeom prst="rect">
            <a:avLst/>
          </a:prstGeom>
        </p:spPr>
        <p:txBody>
          <a:bodyPr wrap="none" lIns="82013" tIns="41007" rIns="82013" bIns="41007">
            <a:spAutoFit/>
          </a:bodyPr>
          <a:lstStyle/>
          <a:p>
            <a:r>
              <a:rPr lang="en-US" sz="900" b="1" dirty="0">
                <a:latin typeface="Arial"/>
                <a:cs typeface="Arial"/>
              </a:rPr>
              <a:t>min</a:t>
            </a:r>
          </a:p>
        </p:txBody>
      </p:sp>
      <p:sp>
        <p:nvSpPr>
          <p:cNvPr id="7" name="Rectangle 6"/>
          <p:cNvSpPr/>
          <p:nvPr/>
        </p:nvSpPr>
        <p:spPr>
          <a:xfrm>
            <a:off x="6108234" y="1418846"/>
            <a:ext cx="34521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IKK </a:t>
            </a:r>
            <a:endParaRPr lang="en-US" sz="800" b="1" dirty="0"/>
          </a:p>
        </p:txBody>
      </p:sp>
      <p:sp>
        <p:nvSpPr>
          <p:cNvPr id="8" name="Rectangle 7"/>
          <p:cNvSpPr/>
          <p:nvPr/>
        </p:nvSpPr>
        <p:spPr>
          <a:xfrm rot="16200000">
            <a:off x="3685338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sp>
        <p:nvSpPr>
          <p:cNvPr id="9" name="Rectangle 8"/>
          <p:cNvSpPr/>
          <p:nvPr/>
        </p:nvSpPr>
        <p:spPr>
          <a:xfrm rot="16200000">
            <a:off x="3784970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5</a:t>
            </a:r>
          </a:p>
        </p:txBody>
      </p:sp>
      <p:sp>
        <p:nvSpPr>
          <p:cNvPr id="10" name="Rectangle 9"/>
          <p:cNvSpPr/>
          <p:nvPr/>
        </p:nvSpPr>
        <p:spPr>
          <a:xfrm rot="16200000">
            <a:off x="3858952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5</a:t>
            </a:r>
          </a:p>
        </p:txBody>
      </p:sp>
      <p:sp>
        <p:nvSpPr>
          <p:cNvPr id="11" name="Rectangle 10"/>
          <p:cNvSpPr/>
          <p:nvPr/>
        </p:nvSpPr>
        <p:spPr>
          <a:xfrm rot="16200000">
            <a:off x="3958584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12" name="Rectangle 11"/>
          <p:cNvSpPr/>
          <p:nvPr/>
        </p:nvSpPr>
        <p:spPr>
          <a:xfrm rot="16200000">
            <a:off x="4058216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45</a:t>
            </a:r>
          </a:p>
        </p:txBody>
      </p:sp>
      <p:sp>
        <p:nvSpPr>
          <p:cNvPr id="13" name="Rectangle 12"/>
          <p:cNvSpPr/>
          <p:nvPr/>
        </p:nvSpPr>
        <p:spPr>
          <a:xfrm rot="16200000">
            <a:off x="4157848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14" name="Rectangle 13"/>
          <p:cNvSpPr/>
          <p:nvPr/>
        </p:nvSpPr>
        <p:spPr>
          <a:xfrm rot="16200000">
            <a:off x="4257480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90</a:t>
            </a:r>
          </a:p>
        </p:txBody>
      </p:sp>
      <p:sp>
        <p:nvSpPr>
          <p:cNvPr id="15" name="Rectangle 14"/>
          <p:cNvSpPr/>
          <p:nvPr/>
        </p:nvSpPr>
        <p:spPr>
          <a:xfrm rot="16200000">
            <a:off x="4331464" y="109724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3756747" y="1100752"/>
            <a:ext cx="775096" cy="388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 rot="16200000">
            <a:off x="5128519" y="109724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18" name="Rectangle 17"/>
          <p:cNvSpPr/>
          <p:nvPr/>
        </p:nvSpPr>
        <p:spPr>
          <a:xfrm rot="16200000">
            <a:off x="5300367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5352870" y="1095914"/>
            <a:ext cx="775096" cy="388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 rot="16200000">
            <a:off x="5379080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5</a:t>
            </a:r>
          </a:p>
        </p:txBody>
      </p:sp>
      <p:sp>
        <p:nvSpPr>
          <p:cNvPr id="21" name="Rectangle 20"/>
          <p:cNvSpPr/>
          <p:nvPr/>
        </p:nvSpPr>
        <p:spPr>
          <a:xfrm rot="16200000">
            <a:off x="5453062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5</a:t>
            </a:r>
          </a:p>
        </p:txBody>
      </p:sp>
      <p:sp>
        <p:nvSpPr>
          <p:cNvPr id="22" name="Rectangle 21"/>
          <p:cNvSpPr/>
          <p:nvPr/>
        </p:nvSpPr>
        <p:spPr>
          <a:xfrm rot="16200000">
            <a:off x="5552695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23" name="Rectangle 22"/>
          <p:cNvSpPr/>
          <p:nvPr/>
        </p:nvSpPr>
        <p:spPr>
          <a:xfrm rot="16200000">
            <a:off x="5652326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45</a:t>
            </a:r>
          </a:p>
        </p:txBody>
      </p:sp>
      <p:sp>
        <p:nvSpPr>
          <p:cNvPr id="24" name="Rectangle 23"/>
          <p:cNvSpPr/>
          <p:nvPr/>
        </p:nvSpPr>
        <p:spPr>
          <a:xfrm rot="16200000">
            <a:off x="5751959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25" name="Rectangle 24"/>
          <p:cNvSpPr/>
          <p:nvPr/>
        </p:nvSpPr>
        <p:spPr>
          <a:xfrm rot="16200000">
            <a:off x="5851590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90</a:t>
            </a:r>
          </a:p>
        </p:txBody>
      </p:sp>
      <p:sp>
        <p:nvSpPr>
          <p:cNvPr id="26" name="Rectangle 25"/>
          <p:cNvSpPr/>
          <p:nvPr/>
        </p:nvSpPr>
        <p:spPr>
          <a:xfrm rot="16200000">
            <a:off x="5925575" y="109724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033530" y="936969"/>
            <a:ext cx="332395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WT</a:t>
            </a:r>
          </a:p>
        </p:txBody>
      </p:sp>
      <p:sp>
        <p:nvSpPr>
          <p:cNvPr id="28" name="Rectangle 27"/>
          <p:cNvSpPr/>
          <p:nvPr/>
        </p:nvSpPr>
        <p:spPr>
          <a:xfrm rot="16200000">
            <a:off x="4482393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4562701" y="1095914"/>
            <a:ext cx="775096" cy="388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 rot="16200000">
            <a:off x="4582024" y="11439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5</a:t>
            </a:r>
          </a:p>
        </p:txBody>
      </p:sp>
      <p:sp>
        <p:nvSpPr>
          <p:cNvPr id="31" name="Rectangle 30"/>
          <p:cNvSpPr/>
          <p:nvPr/>
        </p:nvSpPr>
        <p:spPr>
          <a:xfrm rot="16200000">
            <a:off x="4656008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5</a:t>
            </a:r>
          </a:p>
        </p:txBody>
      </p:sp>
      <p:sp>
        <p:nvSpPr>
          <p:cNvPr id="32" name="Rectangle 31"/>
          <p:cNvSpPr/>
          <p:nvPr/>
        </p:nvSpPr>
        <p:spPr>
          <a:xfrm rot="16200000">
            <a:off x="4755639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33" name="Rectangle 32"/>
          <p:cNvSpPr/>
          <p:nvPr/>
        </p:nvSpPr>
        <p:spPr>
          <a:xfrm rot="16200000">
            <a:off x="4855272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45</a:t>
            </a:r>
          </a:p>
        </p:txBody>
      </p:sp>
      <p:sp>
        <p:nvSpPr>
          <p:cNvPr id="34" name="Rectangle 33"/>
          <p:cNvSpPr/>
          <p:nvPr/>
        </p:nvSpPr>
        <p:spPr>
          <a:xfrm rot="16200000">
            <a:off x="4954903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35" name="Rectangle 34"/>
          <p:cNvSpPr/>
          <p:nvPr/>
        </p:nvSpPr>
        <p:spPr>
          <a:xfrm rot="16200000">
            <a:off x="5054536" y="112057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90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863549" y="917423"/>
            <a:ext cx="40499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</a:t>
            </a:r>
            <a:r>
              <a:rPr lang="en-US" sz="800" b="1" baseline="30000" dirty="0">
                <a:latin typeface="Arial"/>
                <a:cs typeface="Arial"/>
              </a:rPr>
              <a:t> - /-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560905" y="921717"/>
            <a:ext cx="593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</a:t>
            </a:r>
            <a:r>
              <a:rPr lang="en-US" sz="800" b="1" baseline="30000" dirty="0">
                <a:latin typeface="Arial"/>
                <a:cs typeface="Arial"/>
              </a:rPr>
              <a:t>- / - 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164346" y="1093457"/>
            <a:ext cx="36520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LP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164347" y="3100715"/>
            <a:ext cx="591549" cy="205926"/>
          </a:xfrm>
          <a:prstGeom prst="rect">
            <a:avLst/>
          </a:prstGeom>
          <a:noFill/>
        </p:spPr>
        <p:txBody>
          <a:bodyPr wrap="square" lIns="82013" tIns="41007" rIns="82013" bIns="41007" rtlCol="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IRF3</a:t>
            </a:r>
            <a:r>
              <a:rPr lang="en-US" sz="800" b="1" baseline="-25000" dirty="0">
                <a:latin typeface="Arial"/>
                <a:cs typeface="Arial"/>
              </a:rPr>
              <a:t>np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164346" y="3308794"/>
            <a:ext cx="513921" cy="205926"/>
          </a:xfrm>
          <a:prstGeom prst="rect">
            <a:avLst/>
          </a:prstGeom>
          <a:noFill/>
        </p:spPr>
        <p:txBody>
          <a:bodyPr wrap="square" lIns="82013" tIns="41007" rIns="82013" bIns="41007" rtlCol="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IRF3</a:t>
            </a:r>
            <a:r>
              <a:rPr lang="en-US" sz="800" b="1" baseline="-25000" dirty="0">
                <a:latin typeface="Arial"/>
                <a:cs typeface="Arial"/>
              </a:rPr>
              <a:t>n</a:t>
            </a: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8327" y="3075979"/>
            <a:ext cx="2037304" cy="215551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8327" y="3331428"/>
            <a:ext cx="2037304" cy="215550"/>
          </a:xfrm>
          <a:prstGeom prst="rect">
            <a:avLst/>
          </a:prstGeom>
          <a:ln>
            <a:solidFill>
              <a:srgbClr val="000000"/>
            </a:solidFill>
          </a:ln>
        </p:spPr>
      </p:pic>
      <p:grpSp>
        <p:nvGrpSpPr>
          <p:cNvPr id="43" name="Group 42"/>
          <p:cNvGrpSpPr/>
          <p:nvPr/>
        </p:nvGrpSpPr>
        <p:grpSpPr>
          <a:xfrm>
            <a:off x="3748327" y="2212324"/>
            <a:ext cx="1655855" cy="448655"/>
            <a:chOff x="4160860" y="3522008"/>
            <a:chExt cx="1774130" cy="514350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171020" y="3525597"/>
              <a:ext cx="1311524" cy="510761"/>
            </a:xfrm>
            <a:prstGeom prst="rect">
              <a:avLst/>
            </a:prstGeom>
            <a:ln>
              <a:noFill/>
            </a:ln>
            <a:effectLst/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435027" y="3522008"/>
              <a:ext cx="499963" cy="510761"/>
            </a:xfrm>
            <a:prstGeom prst="rect">
              <a:avLst/>
            </a:prstGeom>
            <a:ln>
              <a:noFill/>
            </a:ln>
            <a:effectLst/>
          </p:spPr>
        </p:pic>
        <p:sp>
          <p:nvSpPr>
            <p:cNvPr id="46" name="Rectangle 45"/>
            <p:cNvSpPr/>
            <p:nvPr/>
          </p:nvSpPr>
          <p:spPr>
            <a:xfrm>
              <a:off x="4160860" y="3522008"/>
              <a:ext cx="1763970" cy="510761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875592" y="1824408"/>
            <a:ext cx="881656" cy="205952"/>
          </a:xfrm>
          <a:prstGeom prst="rect">
            <a:avLst/>
          </a:prstGeom>
          <a:noFill/>
        </p:spPr>
        <p:txBody>
          <a:bodyPr wrap="square" lIns="82040" tIns="41020" rIns="82040" bIns="41020" rtlCol="0">
            <a:spAutoFit/>
          </a:bodyPr>
          <a:lstStyle/>
          <a:p>
            <a:pPr algn="ctr"/>
            <a:r>
              <a:rPr lang="en-US" sz="800" b="1" dirty="0">
                <a:latin typeface="Arial"/>
                <a:cs typeface="Arial"/>
              </a:rPr>
              <a:t>1 </a:t>
            </a:r>
            <a:r>
              <a:rPr lang="en-US" sz="800" b="1" dirty="0" err="1">
                <a:latin typeface="Arial"/>
                <a:cs typeface="Arial"/>
              </a:rPr>
              <a:t>ng</a:t>
            </a:r>
            <a:r>
              <a:rPr lang="en-US" sz="800" b="1" dirty="0">
                <a:latin typeface="Arial"/>
                <a:cs typeface="Arial"/>
              </a:rPr>
              <a:t>/ml LP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26034" y="1824408"/>
            <a:ext cx="1028612" cy="205952"/>
          </a:xfrm>
          <a:prstGeom prst="rect">
            <a:avLst/>
          </a:prstGeom>
          <a:noFill/>
        </p:spPr>
        <p:txBody>
          <a:bodyPr wrap="square" lIns="82040" tIns="41020" rIns="82040" bIns="41020" rtlCol="0">
            <a:spAutoFit/>
          </a:bodyPr>
          <a:lstStyle/>
          <a:p>
            <a:pPr algn="ctr"/>
            <a:r>
              <a:rPr lang="en-US" sz="800" b="1" dirty="0">
                <a:latin typeface="Arial"/>
                <a:cs typeface="Arial"/>
              </a:rPr>
              <a:t>100 </a:t>
            </a:r>
            <a:r>
              <a:rPr lang="en-US" sz="800" b="1" dirty="0" err="1">
                <a:latin typeface="Arial"/>
                <a:cs typeface="Arial"/>
              </a:rPr>
              <a:t>ng</a:t>
            </a:r>
            <a:r>
              <a:rPr lang="en-US" sz="800" b="1" dirty="0">
                <a:latin typeface="Arial"/>
                <a:cs typeface="Arial"/>
              </a:rPr>
              <a:t>/ml LPS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3994013" y="2007430"/>
            <a:ext cx="634791" cy="103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 rot="16200000">
            <a:off x="3796801" y="206664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sp>
        <p:nvSpPr>
          <p:cNvPr id="51" name="Rectangle 50"/>
          <p:cNvSpPr/>
          <p:nvPr/>
        </p:nvSpPr>
        <p:spPr>
          <a:xfrm rot="16200000">
            <a:off x="3910915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0</a:t>
            </a:r>
          </a:p>
        </p:txBody>
      </p:sp>
      <p:sp>
        <p:nvSpPr>
          <p:cNvPr id="52" name="Rectangle 51"/>
          <p:cNvSpPr/>
          <p:nvPr/>
        </p:nvSpPr>
        <p:spPr>
          <a:xfrm rot="16200000">
            <a:off x="4050678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53" name="Rectangle 52"/>
          <p:cNvSpPr/>
          <p:nvPr/>
        </p:nvSpPr>
        <p:spPr>
          <a:xfrm rot="16200000">
            <a:off x="4190441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54" name="Rectangle 53"/>
          <p:cNvSpPr/>
          <p:nvPr/>
        </p:nvSpPr>
        <p:spPr>
          <a:xfrm rot="16200000">
            <a:off x="4304556" y="201998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55" name="Rectangle 54"/>
          <p:cNvSpPr/>
          <p:nvPr/>
        </p:nvSpPr>
        <p:spPr>
          <a:xfrm rot="16200000">
            <a:off x="4444319" y="201998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240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164346" y="2322092"/>
            <a:ext cx="50967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NF-</a:t>
            </a:r>
            <a:r>
              <a:rPr lang="en-US" sz="800" b="1" dirty="0" err="1">
                <a:latin typeface="Arial"/>
                <a:cs typeface="Arial"/>
              </a:rPr>
              <a:t>κB</a:t>
            </a:r>
            <a:r>
              <a:rPr lang="en-US" sz="800" b="1" baseline="-25000" dirty="0" err="1">
                <a:latin typeface="Arial"/>
                <a:cs typeface="Arial"/>
              </a:rPr>
              <a:t>n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4686951" y="2007430"/>
            <a:ext cx="634791" cy="103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 rot="16200000">
            <a:off x="4600950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0</a:t>
            </a:r>
          </a:p>
        </p:txBody>
      </p:sp>
      <p:sp>
        <p:nvSpPr>
          <p:cNvPr id="59" name="Rectangle 58"/>
          <p:cNvSpPr/>
          <p:nvPr/>
        </p:nvSpPr>
        <p:spPr>
          <a:xfrm rot="16200000">
            <a:off x="4731933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60" name="Rectangle 59"/>
          <p:cNvSpPr/>
          <p:nvPr/>
        </p:nvSpPr>
        <p:spPr>
          <a:xfrm rot="16200000">
            <a:off x="4880475" y="2043318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61" name="Rectangle 60"/>
          <p:cNvSpPr/>
          <p:nvPr/>
        </p:nvSpPr>
        <p:spPr>
          <a:xfrm rot="16200000">
            <a:off x="4994590" y="201998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62" name="Rectangle 61"/>
          <p:cNvSpPr/>
          <p:nvPr/>
        </p:nvSpPr>
        <p:spPr>
          <a:xfrm rot="16200000">
            <a:off x="5134351" y="2019989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24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890829" y="2674183"/>
            <a:ext cx="881656" cy="205952"/>
          </a:xfrm>
          <a:prstGeom prst="rect">
            <a:avLst/>
          </a:prstGeom>
          <a:noFill/>
        </p:spPr>
        <p:txBody>
          <a:bodyPr wrap="square" lIns="82040" tIns="41020" rIns="82040" bIns="41020" rtlCol="0">
            <a:spAutoFit/>
          </a:bodyPr>
          <a:lstStyle/>
          <a:p>
            <a:pPr algn="ctr"/>
            <a:r>
              <a:rPr lang="en-US" sz="800" b="1" dirty="0">
                <a:latin typeface="Arial"/>
                <a:cs typeface="Arial"/>
              </a:rPr>
              <a:t>1 </a:t>
            </a:r>
            <a:r>
              <a:rPr lang="en-US" sz="800" b="1" dirty="0" err="1">
                <a:latin typeface="Arial"/>
                <a:cs typeface="Arial"/>
              </a:rPr>
              <a:t>ng</a:t>
            </a:r>
            <a:r>
              <a:rPr lang="en-US" sz="800" b="1" dirty="0">
                <a:latin typeface="Arial"/>
                <a:cs typeface="Arial"/>
              </a:rPr>
              <a:t>/ml LPS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879923" y="2674183"/>
            <a:ext cx="1028612" cy="205952"/>
          </a:xfrm>
          <a:prstGeom prst="rect">
            <a:avLst/>
          </a:prstGeom>
          <a:noFill/>
        </p:spPr>
        <p:txBody>
          <a:bodyPr wrap="square" lIns="82040" tIns="41020" rIns="82040" bIns="41020" rtlCol="0">
            <a:spAutoFit/>
          </a:bodyPr>
          <a:lstStyle/>
          <a:p>
            <a:pPr algn="ctr"/>
            <a:r>
              <a:rPr lang="en-US" sz="800" b="1" dirty="0">
                <a:latin typeface="Arial"/>
                <a:cs typeface="Arial"/>
              </a:rPr>
              <a:t>100 </a:t>
            </a:r>
            <a:r>
              <a:rPr lang="en-US" sz="800" b="1" dirty="0" err="1">
                <a:latin typeface="Arial"/>
                <a:cs typeface="Arial"/>
              </a:rPr>
              <a:t>ng</a:t>
            </a:r>
            <a:r>
              <a:rPr lang="en-US" sz="800" b="1" dirty="0">
                <a:latin typeface="Arial"/>
                <a:cs typeface="Arial"/>
              </a:rPr>
              <a:t>/ml LPS</a:t>
            </a:r>
          </a:p>
        </p:txBody>
      </p:sp>
      <p:sp>
        <p:nvSpPr>
          <p:cNvPr id="65" name="Rectangle 64"/>
          <p:cNvSpPr/>
          <p:nvPr/>
        </p:nvSpPr>
        <p:spPr>
          <a:xfrm rot="16200000">
            <a:off x="3770334" y="2917008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sp>
        <p:nvSpPr>
          <p:cNvPr id="66" name="Rectangle 65"/>
          <p:cNvSpPr/>
          <p:nvPr/>
        </p:nvSpPr>
        <p:spPr>
          <a:xfrm rot="16200000">
            <a:off x="3884448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0</a:t>
            </a:r>
          </a:p>
        </p:txBody>
      </p:sp>
      <p:sp>
        <p:nvSpPr>
          <p:cNvPr id="67" name="Rectangle 66"/>
          <p:cNvSpPr/>
          <p:nvPr/>
        </p:nvSpPr>
        <p:spPr>
          <a:xfrm rot="16200000">
            <a:off x="4032677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68" name="Rectangle 67"/>
          <p:cNvSpPr/>
          <p:nvPr/>
        </p:nvSpPr>
        <p:spPr>
          <a:xfrm rot="16200000">
            <a:off x="4197839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69" name="Rectangle 68"/>
          <p:cNvSpPr/>
          <p:nvPr/>
        </p:nvSpPr>
        <p:spPr>
          <a:xfrm rot="16200000">
            <a:off x="4345819" y="2870350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70" name="Rectangle 69"/>
          <p:cNvSpPr/>
          <p:nvPr/>
        </p:nvSpPr>
        <p:spPr>
          <a:xfrm rot="16200000">
            <a:off x="4510981" y="2870350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240</a:t>
            </a:r>
          </a:p>
        </p:txBody>
      </p:sp>
      <p:cxnSp>
        <p:nvCxnSpPr>
          <p:cNvPr id="71" name="Straight Connector 70"/>
          <p:cNvCxnSpPr/>
          <p:nvPr/>
        </p:nvCxnSpPr>
        <p:spPr>
          <a:xfrm>
            <a:off x="4998788" y="2863530"/>
            <a:ext cx="74517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 rot="16200000">
            <a:off x="4801575" y="2907510"/>
            <a:ext cx="216978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0</a:t>
            </a:r>
          </a:p>
        </p:txBody>
      </p:sp>
      <p:sp>
        <p:nvSpPr>
          <p:cNvPr id="73" name="Rectangle 72"/>
          <p:cNvSpPr/>
          <p:nvPr/>
        </p:nvSpPr>
        <p:spPr>
          <a:xfrm rot="16200000">
            <a:off x="4915689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0</a:t>
            </a:r>
          </a:p>
        </p:txBody>
      </p:sp>
      <p:sp>
        <p:nvSpPr>
          <p:cNvPr id="74" name="Rectangle 73"/>
          <p:cNvSpPr/>
          <p:nvPr/>
        </p:nvSpPr>
        <p:spPr>
          <a:xfrm rot="16200000">
            <a:off x="5063918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30</a:t>
            </a:r>
          </a:p>
        </p:txBody>
      </p:sp>
      <p:sp>
        <p:nvSpPr>
          <p:cNvPr id="75" name="Rectangle 74"/>
          <p:cNvSpPr/>
          <p:nvPr/>
        </p:nvSpPr>
        <p:spPr>
          <a:xfrm rot="16200000">
            <a:off x="5229080" y="2893679"/>
            <a:ext cx="26827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60</a:t>
            </a:r>
          </a:p>
        </p:txBody>
      </p:sp>
      <p:sp>
        <p:nvSpPr>
          <p:cNvPr id="76" name="Rectangle 75"/>
          <p:cNvSpPr/>
          <p:nvPr/>
        </p:nvSpPr>
        <p:spPr>
          <a:xfrm rot="16200000">
            <a:off x="5377060" y="2870350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120</a:t>
            </a:r>
          </a:p>
        </p:txBody>
      </p:sp>
      <p:sp>
        <p:nvSpPr>
          <p:cNvPr id="77" name="Rectangle 76"/>
          <p:cNvSpPr/>
          <p:nvPr/>
        </p:nvSpPr>
        <p:spPr>
          <a:xfrm rot="16200000">
            <a:off x="5542222" y="2870350"/>
            <a:ext cx="319571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b="1" dirty="0">
                <a:latin typeface="Arial"/>
                <a:cs typeface="Arial"/>
              </a:rPr>
              <a:t>240</a:t>
            </a:r>
          </a:p>
        </p:txBody>
      </p:sp>
      <p:cxnSp>
        <p:nvCxnSpPr>
          <p:cNvPr id="78" name="Straight Connector 77"/>
          <p:cNvCxnSpPr/>
          <p:nvPr/>
        </p:nvCxnSpPr>
        <p:spPr>
          <a:xfrm>
            <a:off x="3972629" y="2861947"/>
            <a:ext cx="74517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5736775" y="2864899"/>
            <a:ext cx="370818" cy="221314"/>
          </a:xfrm>
          <a:prstGeom prst="rect">
            <a:avLst/>
          </a:prstGeom>
        </p:spPr>
        <p:txBody>
          <a:bodyPr wrap="none" lIns="82013" tIns="41007" rIns="82013" bIns="41007">
            <a:spAutoFit/>
          </a:bodyPr>
          <a:lstStyle/>
          <a:p>
            <a:r>
              <a:rPr lang="en-US" sz="900" b="1" dirty="0">
                <a:latin typeface="Arial"/>
                <a:cs typeface="Arial"/>
              </a:rPr>
              <a:t>min</a:t>
            </a:r>
          </a:p>
        </p:txBody>
      </p:sp>
      <p:sp>
        <p:nvSpPr>
          <p:cNvPr id="80" name="Rectangle 79"/>
          <p:cNvSpPr/>
          <p:nvPr/>
        </p:nvSpPr>
        <p:spPr>
          <a:xfrm>
            <a:off x="5302348" y="2019282"/>
            <a:ext cx="370818" cy="221314"/>
          </a:xfrm>
          <a:prstGeom prst="rect">
            <a:avLst/>
          </a:prstGeom>
        </p:spPr>
        <p:txBody>
          <a:bodyPr wrap="none" lIns="82013" tIns="41007" rIns="82013" bIns="41007">
            <a:spAutoFit/>
          </a:bodyPr>
          <a:lstStyle/>
          <a:p>
            <a:r>
              <a:rPr lang="en-US" sz="900" b="1" dirty="0">
                <a:latin typeface="Arial"/>
                <a:cs typeface="Arial"/>
              </a:rPr>
              <a:t>min</a:t>
            </a:r>
          </a:p>
        </p:txBody>
      </p:sp>
      <p:pic>
        <p:nvPicPr>
          <p:cNvPr id="81" name="Picture 80" descr="kinase_frank.png"/>
          <p:cNvPicPr>
            <a:picLocks/>
          </p:cNvPicPr>
          <p:nvPr/>
        </p:nvPicPr>
        <p:blipFill rotWithShape="1">
          <a:blip r:embed="rId7"/>
          <a:srcRect l="1187" t="59466" r="1324" b="4411"/>
          <a:stretch/>
        </p:blipFill>
        <p:spPr>
          <a:xfrm>
            <a:off x="3732161" y="1584058"/>
            <a:ext cx="2389632" cy="23130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2" name="Picture 81" descr="kinase_frank.png"/>
          <p:cNvPicPr>
            <a:picLocks/>
          </p:cNvPicPr>
          <p:nvPr/>
        </p:nvPicPr>
        <p:blipFill rotWithShape="1">
          <a:blip r:embed="rId7"/>
          <a:srcRect l="2448" t="2598" r="1730" b="57218"/>
          <a:stretch/>
        </p:blipFill>
        <p:spPr>
          <a:xfrm>
            <a:off x="3730903" y="1309923"/>
            <a:ext cx="2389632" cy="217268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66" name="Rectangle 165"/>
          <p:cNvSpPr/>
          <p:nvPr/>
        </p:nvSpPr>
        <p:spPr>
          <a:xfrm>
            <a:off x="2452639" y="5968838"/>
            <a:ext cx="2019054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da-DK" sz="800" dirty="0">
                <a:solidFill>
                  <a:srgbClr val="FF0000"/>
                </a:solidFill>
                <a:latin typeface="Arial"/>
                <a:cs typeface="Arial"/>
              </a:rPr>
              <a:t>Red</a:t>
            </a:r>
            <a:r>
              <a:rPr lang="da-DK" sz="800" dirty="0">
                <a:latin typeface="Arial"/>
                <a:cs typeface="Arial"/>
              </a:rPr>
              <a:t>:  100 ng/ml LPS;</a:t>
            </a:r>
            <a:r>
              <a:rPr lang="da-DK" sz="800" dirty="0">
                <a:solidFill>
                  <a:srgbClr val="0000FF"/>
                </a:solidFill>
                <a:latin typeface="Arial"/>
                <a:cs typeface="Arial"/>
              </a:rPr>
              <a:t> Blue</a:t>
            </a:r>
            <a:r>
              <a:rPr lang="da-DK" sz="800" dirty="0">
                <a:latin typeface="Arial"/>
                <a:cs typeface="Arial"/>
              </a:rPr>
              <a:t>:  1 ng/ml LPS </a:t>
            </a:r>
            <a:endParaRPr lang="en-US" sz="800" dirty="0">
              <a:latin typeface="Arial"/>
              <a:cs typeface="Arial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5651042" y="5966699"/>
            <a:ext cx="2019054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da-DK" sz="800" dirty="0">
                <a:solidFill>
                  <a:srgbClr val="FF0000"/>
                </a:solidFill>
                <a:latin typeface="Arial"/>
                <a:cs typeface="Arial"/>
              </a:rPr>
              <a:t>Red</a:t>
            </a:r>
            <a:r>
              <a:rPr lang="da-DK" sz="800" dirty="0">
                <a:latin typeface="Arial"/>
                <a:cs typeface="Arial"/>
              </a:rPr>
              <a:t>:  100 ng/ml LPS;</a:t>
            </a:r>
            <a:r>
              <a:rPr lang="da-DK" sz="800" dirty="0">
                <a:solidFill>
                  <a:srgbClr val="0000FF"/>
                </a:solidFill>
                <a:latin typeface="Arial"/>
                <a:cs typeface="Arial"/>
              </a:rPr>
              <a:t> Blue</a:t>
            </a:r>
            <a:r>
              <a:rPr lang="da-DK" sz="800" dirty="0">
                <a:latin typeface="Arial"/>
                <a:cs typeface="Arial"/>
              </a:rPr>
              <a:t>:  1 ng/ml LPS </a:t>
            </a:r>
            <a:endParaRPr lang="en-US" sz="800" dirty="0">
              <a:latin typeface="Arial"/>
              <a:cs typeface="Arial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2001064" y="3587846"/>
            <a:ext cx="313860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C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5111950" y="3587846"/>
            <a:ext cx="313860" cy="32906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D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3247461" y="3840177"/>
            <a:ext cx="34521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IKK </a:t>
            </a:r>
            <a:endParaRPr lang="en-US" sz="800" b="1" dirty="0"/>
          </a:p>
        </p:txBody>
      </p:sp>
      <p:sp>
        <p:nvSpPr>
          <p:cNvPr id="171" name="Rectangle 170"/>
          <p:cNvSpPr/>
          <p:nvPr/>
        </p:nvSpPr>
        <p:spPr>
          <a:xfrm>
            <a:off x="6408667" y="3844294"/>
            <a:ext cx="49910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n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sp>
        <p:nvSpPr>
          <p:cNvPr id="172" name="TextBox 171"/>
          <p:cNvSpPr txBox="1"/>
          <p:nvPr/>
        </p:nvSpPr>
        <p:spPr>
          <a:xfrm>
            <a:off x="6408668" y="4894584"/>
            <a:ext cx="591549" cy="205926"/>
          </a:xfrm>
          <a:prstGeom prst="rect">
            <a:avLst/>
          </a:prstGeom>
          <a:noFill/>
        </p:spPr>
        <p:txBody>
          <a:bodyPr wrap="square" lIns="82013" tIns="41007" rIns="82013" bIns="41007" rtlCol="0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IRF3</a:t>
            </a:r>
            <a:r>
              <a:rPr lang="en-US" sz="800" b="1" baseline="-25000" dirty="0">
                <a:latin typeface="Arial"/>
                <a:cs typeface="Arial"/>
              </a:rPr>
              <a:t>np</a:t>
            </a:r>
          </a:p>
        </p:txBody>
      </p:sp>
      <p:sp>
        <p:nvSpPr>
          <p:cNvPr id="173" name="Rectangle 172"/>
          <p:cNvSpPr/>
          <p:nvPr/>
        </p:nvSpPr>
        <p:spPr>
          <a:xfrm rot="16200000">
            <a:off x="1373778" y="4759812"/>
            <a:ext cx="1613745" cy="205952"/>
          </a:xfrm>
          <a:prstGeom prst="rect">
            <a:avLst/>
          </a:prstGeom>
          <a:effectLst/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Level (Normalized to maximum)</a:t>
            </a:r>
            <a:endParaRPr lang="en-US" sz="800" baseline="-25000" dirty="0">
              <a:latin typeface="Arial"/>
              <a:cs typeface="Arial"/>
            </a:endParaRPr>
          </a:p>
        </p:txBody>
      </p:sp>
      <p:sp>
        <p:nvSpPr>
          <p:cNvPr id="174" name="Rectangle 173"/>
          <p:cNvSpPr/>
          <p:nvPr/>
        </p:nvSpPr>
        <p:spPr>
          <a:xfrm rot="16200000">
            <a:off x="4457402" y="4759812"/>
            <a:ext cx="1613745" cy="205952"/>
          </a:xfrm>
          <a:prstGeom prst="rect">
            <a:avLst/>
          </a:prstGeom>
          <a:effectLst/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Level (Normalized to maximum)</a:t>
            </a:r>
            <a:endParaRPr lang="en-US" sz="800" baseline="-25000" dirty="0">
              <a:latin typeface="Arial"/>
              <a:cs typeface="Arial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2456423" y="5716122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176" name="Rectangle 175"/>
          <p:cNvSpPr/>
          <p:nvPr/>
        </p:nvSpPr>
        <p:spPr>
          <a:xfrm>
            <a:off x="2741478" y="571612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0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3378485" y="571612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60</a:t>
            </a:r>
          </a:p>
        </p:txBody>
      </p:sp>
      <p:sp>
        <p:nvSpPr>
          <p:cNvPr id="178" name="Rectangle 177"/>
          <p:cNvSpPr/>
          <p:nvPr/>
        </p:nvSpPr>
        <p:spPr>
          <a:xfrm>
            <a:off x="4269821" y="571612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20</a:t>
            </a:r>
          </a:p>
        </p:txBody>
      </p:sp>
      <p:sp>
        <p:nvSpPr>
          <p:cNvPr id="179" name="Rectangle 178"/>
          <p:cNvSpPr/>
          <p:nvPr/>
        </p:nvSpPr>
        <p:spPr>
          <a:xfrm>
            <a:off x="3059324" y="571612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40</a:t>
            </a:r>
          </a:p>
        </p:txBody>
      </p:sp>
      <p:sp>
        <p:nvSpPr>
          <p:cNvPr id="180" name="Rectangle 179"/>
          <p:cNvSpPr/>
          <p:nvPr/>
        </p:nvSpPr>
        <p:spPr>
          <a:xfrm>
            <a:off x="3959737" y="571612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00</a:t>
            </a:r>
          </a:p>
        </p:txBody>
      </p:sp>
      <p:sp>
        <p:nvSpPr>
          <p:cNvPr id="181" name="Rectangle 180"/>
          <p:cNvSpPr/>
          <p:nvPr/>
        </p:nvSpPr>
        <p:spPr>
          <a:xfrm>
            <a:off x="3684475" y="571612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80</a:t>
            </a:r>
          </a:p>
        </p:txBody>
      </p:sp>
      <p:sp>
        <p:nvSpPr>
          <p:cNvPr id="182" name="Rectangle 181"/>
          <p:cNvSpPr/>
          <p:nvPr/>
        </p:nvSpPr>
        <p:spPr>
          <a:xfrm>
            <a:off x="2206923" y="5019147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6</a:t>
            </a:r>
          </a:p>
        </p:txBody>
      </p:sp>
      <p:sp>
        <p:nvSpPr>
          <p:cNvPr id="183" name="Rectangle 182"/>
          <p:cNvSpPr/>
          <p:nvPr/>
        </p:nvSpPr>
        <p:spPr>
          <a:xfrm>
            <a:off x="2201073" y="5203202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4</a:t>
            </a:r>
          </a:p>
        </p:txBody>
      </p:sp>
      <p:sp>
        <p:nvSpPr>
          <p:cNvPr id="184" name="Rectangle 183"/>
          <p:cNvSpPr/>
          <p:nvPr/>
        </p:nvSpPr>
        <p:spPr>
          <a:xfrm>
            <a:off x="2206923" y="5405425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2</a:t>
            </a:r>
          </a:p>
        </p:txBody>
      </p:sp>
      <p:sp>
        <p:nvSpPr>
          <p:cNvPr id="185" name="Rectangle 184"/>
          <p:cNvSpPr/>
          <p:nvPr/>
        </p:nvSpPr>
        <p:spPr>
          <a:xfrm>
            <a:off x="2296443" y="5598630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186" name="Rectangle 185"/>
          <p:cNvSpPr/>
          <p:nvPr/>
        </p:nvSpPr>
        <p:spPr>
          <a:xfrm>
            <a:off x="3232227" y="5830714"/>
            <a:ext cx="652995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Time (min)</a:t>
            </a:r>
          </a:p>
        </p:txBody>
      </p:sp>
      <p:sp>
        <p:nvSpPr>
          <p:cNvPr id="187" name="Rectangle 186"/>
          <p:cNvSpPr/>
          <p:nvPr/>
        </p:nvSpPr>
        <p:spPr>
          <a:xfrm>
            <a:off x="5313636" y="5173335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8</a:t>
            </a:r>
          </a:p>
        </p:txBody>
      </p:sp>
      <p:sp>
        <p:nvSpPr>
          <p:cNvPr id="188" name="Rectangle 187"/>
          <p:cNvSpPr/>
          <p:nvPr/>
        </p:nvSpPr>
        <p:spPr>
          <a:xfrm>
            <a:off x="5307786" y="5384589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4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5403475" y="5605562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190" name="Rectangle 189"/>
          <p:cNvSpPr/>
          <p:nvPr/>
        </p:nvSpPr>
        <p:spPr>
          <a:xfrm>
            <a:off x="5313636" y="4157454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8</a:t>
            </a:r>
          </a:p>
        </p:txBody>
      </p:sp>
      <p:sp>
        <p:nvSpPr>
          <p:cNvPr id="191" name="Rectangle 190"/>
          <p:cNvSpPr/>
          <p:nvPr/>
        </p:nvSpPr>
        <p:spPr>
          <a:xfrm>
            <a:off x="5307786" y="4393324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4</a:t>
            </a:r>
          </a:p>
        </p:txBody>
      </p:sp>
      <p:sp>
        <p:nvSpPr>
          <p:cNvPr id="192" name="Rectangle 191"/>
          <p:cNvSpPr/>
          <p:nvPr/>
        </p:nvSpPr>
        <p:spPr>
          <a:xfrm>
            <a:off x="5403475" y="4638914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193" name="Rectangle 192"/>
          <p:cNvSpPr/>
          <p:nvPr/>
        </p:nvSpPr>
        <p:spPr>
          <a:xfrm>
            <a:off x="5557606" y="5717765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5773554" y="5717765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30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6242611" y="5717765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90</a:t>
            </a:r>
          </a:p>
        </p:txBody>
      </p:sp>
      <p:sp>
        <p:nvSpPr>
          <p:cNvPr id="196" name="Rectangle 195"/>
          <p:cNvSpPr/>
          <p:nvPr/>
        </p:nvSpPr>
        <p:spPr>
          <a:xfrm>
            <a:off x="6915583" y="5717765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80</a:t>
            </a:r>
          </a:p>
        </p:txBody>
      </p:sp>
      <p:sp>
        <p:nvSpPr>
          <p:cNvPr id="197" name="Rectangle 196"/>
          <p:cNvSpPr/>
          <p:nvPr/>
        </p:nvSpPr>
        <p:spPr>
          <a:xfrm>
            <a:off x="6004733" y="5717765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60</a:t>
            </a:r>
          </a:p>
        </p:txBody>
      </p:sp>
      <p:sp>
        <p:nvSpPr>
          <p:cNvPr id="198" name="Rectangle 197"/>
          <p:cNvSpPr/>
          <p:nvPr/>
        </p:nvSpPr>
        <p:spPr>
          <a:xfrm>
            <a:off x="6675738" y="5717765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50</a:t>
            </a:r>
          </a:p>
        </p:txBody>
      </p:sp>
      <p:sp>
        <p:nvSpPr>
          <p:cNvPr id="199" name="Rectangle 198"/>
          <p:cNvSpPr/>
          <p:nvPr/>
        </p:nvSpPr>
        <p:spPr>
          <a:xfrm>
            <a:off x="6435596" y="5717765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20</a:t>
            </a:r>
          </a:p>
        </p:txBody>
      </p:sp>
      <p:sp>
        <p:nvSpPr>
          <p:cNvPr id="200" name="Rectangle 199"/>
          <p:cNvSpPr/>
          <p:nvPr/>
        </p:nvSpPr>
        <p:spPr>
          <a:xfrm>
            <a:off x="6333410" y="5832358"/>
            <a:ext cx="652995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Time (min)</a:t>
            </a:r>
          </a:p>
        </p:txBody>
      </p:sp>
      <p:sp>
        <p:nvSpPr>
          <p:cNvPr id="201" name="Rectangle 200"/>
          <p:cNvSpPr/>
          <p:nvPr/>
        </p:nvSpPr>
        <p:spPr>
          <a:xfrm>
            <a:off x="7146754" y="5717765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10</a:t>
            </a:r>
          </a:p>
        </p:txBody>
      </p:sp>
      <p:sp>
        <p:nvSpPr>
          <p:cNvPr id="202" name="Rectangle 201"/>
          <p:cNvSpPr/>
          <p:nvPr/>
        </p:nvSpPr>
        <p:spPr>
          <a:xfrm>
            <a:off x="7375660" y="5717765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40</a:t>
            </a:r>
          </a:p>
        </p:txBody>
      </p:sp>
      <p:sp>
        <p:nvSpPr>
          <p:cNvPr id="203" name="Rectangle 202"/>
          <p:cNvSpPr/>
          <p:nvPr/>
        </p:nvSpPr>
        <p:spPr>
          <a:xfrm>
            <a:off x="2826875" y="6086989"/>
            <a:ext cx="450065" cy="190563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700" dirty="0" err="1">
                <a:latin typeface="Arial"/>
                <a:cs typeface="Arial"/>
              </a:rPr>
              <a:t>wt</a:t>
            </a:r>
            <a:r>
              <a:rPr lang="en-US" sz="700" dirty="0">
                <a:latin typeface="Arial"/>
                <a:cs typeface="Arial"/>
              </a:rPr>
              <a:t> exp.</a:t>
            </a:r>
          </a:p>
        </p:txBody>
      </p:sp>
      <p:grpSp>
        <p:nvGrpSpPr>
          <p:cNvPr id="204" name="Group 203"/>
          <p:cNvGrpSpPr/>
          <p:nvPr/>
        </p:nvGrpSpPr>
        <p:grpSpPr>
          <a:xfrm>
            <a:off x="6891375" y="4034236"/>
            <a:ext cx="775725" cy="314955"/>
            <a:chOff x="5300494" y="4288470"/>
            <a:chExt cx="831134" cy="361073"/>
          </a:xfrm>
        </p:grpSpPr>
        <p:sp>
          <p:nvSpPr>
            <p:cNvPr id="205" name="Rectangle 204"/>
            <p:cNvSpPr>
              <a:spLocks/>
            </p:cNvSpPr>
            <p:nvPr/>
          </p:nvSpPr>
          <p:spPr>
            <a:xfrm>
              <a:off x="5412484" y="4382662"/>
              <a:ext cx="73152" cy="6858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00"/>
            </a:p>
          </p:txBody>
        </p:sp>
        <p:sp>
          <p:nvSpPr>
            <p:cNvPr id="206" name="Rectangle 205"/>
            <p:cNvSpPr/>
            <p:nvPr/>
          </p:nvSpPr>
          <p:spPr>
            <a:xfrm>
              <a:off x="5627084" y="4288470"/>
              <a:ext cx="502553" cy="2293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wt</a:t>
              </a:r>
              <a:r>
                <a:rPr lang="en-US" sz="700" dirty="0">
                  <a:latin typeface="Arial"/>
                  <a:cs typeface="Arial"/>
                </a:rPr>
                <a:t> exp.</a:t>
              </a:r>
            </a:p>
          </p:txBody>
        </p:sp>
        <p:cxnSp>
          <p:nvCxnSpPr>
            <p:cNvPr id="207" name="Straight Connector 206"/>
            <p:cNvCxnSpPr/>
            <p:nvPr/>
          </p:nvCxnSpPr>
          <p:spPr>
            <a:xfrm>
              <a:off x="5300494" y="4540908"/>
              <a:ext cx="297132" cy="4792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Rectangle 207"/>
            <p:cNvSpPr/>
            <p:nvPr/>
          </p:nvSpPr>
          <p:spPr>
            <a:xfrm>
              <a:off x="5631492" y="4420194"/>
              <a:ext cx="500136" cy="2293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wt</a:t>
              </a:r>
              <a:r>
                <a:rPr lang="en-US" sz="700" dirty="0">
                  <a:latin typeface="Arial"/>
                  <a:cs typeface="Arial"/>
                </a:rPr>
                <a:t> </a:t>
              </a:r>
              <a:r>
                <a:rPr lang="en-US" sz="700" dirty="0" err="1">
                  <a:latin typeface="Arial"/>
                  <a:cs typeface="Arial"/>
                </a:rPr>
                <a:t>sim</a:t>
              </a:r>
              <a:r>
                <a:rPr lang="en-US" sz="700" dirty="0">
                  <a:latin typeface="Arial"/>
                  <a:cs typeface="Arial"/>
                </a:rPr>
                <a:t>.</a:t>
              </a:r>
            </a:p>
          </p:txBody>
        </p:sp>
      </p:grpSp>
      <p:grpSp>
        <p:nvGrpSpPr>
          <p:cNvPr id="209" name="Group 208"/>
          <p:cNvGrpSpPr/>
          <p:nvPr/>
        </p:nvGrpSpPr>
        <p:grpSpPr>
          <a:xfrm>
            <a:off x="6891375" y="5074500"/>
            <a:ext cx="775725" cy="314954"/>
            <a:chOff x="5289609" y="5481058"/>
            <a:chExt cx="831134" cy="361072"/>
          </a:xfrm>
        </p:grpSpPr>
        <p:sp>
          <p:nvSpPr>
            <p:cNvPr id="210" name="Rectangle 209"/>
            <p:cNvSpPr/>
            <p:nvPr/>
          </p:nvSpPr>
          <p:spPr>
            <a:xfrm>
              <a:off x="5616199" y="5481058"/>
              <a:ext cx="502553" cy="2293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wt</a:t>
              </a:r>
              <a:r>
                <a:rPr lang="en-US" sz="700" dirty="0">
                  <a:latin typeface="Arial"/>
                  <a:cs typeface="Arial"/>
                </a:rPr>
                <a:t> exp.</a:t>
              </a:r>
            </a:p>
          </p:txBody>
        </p:sp>
        <p:grpSp>
          <p:nvGrpSpPr>
            <p:cNvPr id="211" name="Group 210"/>
            <p:cNvGrpSpPr/>
            <p:nvPr/>
          </p:nvGrpSpPr>
          <p:grpSpPr>
            <a:xfrm>
              <a:off x="5289609" y="5575250"/>
              <a:ext cx="831134" cy="266880"/>
              <a:chOff x="5289609" y="5575250"/>
              <a:chExt cx="831134" cy="266880"/>
            </a:xfrm>
          </p:grpSpPr>
          <p:sp>
            <p:nvSpPr>
              <p:cNvPr id="212" name="Rectangle 211"/>
              <p:cNvSpPr>
                <a:spLocks/>
              </p:cNvSpPr>
              <p:nvPr/>
            </p:nvSpPr>
            <p:spPr>
              <a:xfrm>
                <a:off x="5401599" y="5575250"/>
                <a:ext cx="73152" cy="6858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700"/>
              </a:p>
            </p:txBody>
          </p:sp>
          <p:cxnSp>
            <p:nvCxnSpPr>
              <p:cNvPr id="213" name="Straight Connector 212"/>
              <p:cNvCxnSpPr/>
              <p:nvPr/>
            </p:nvCxnSpPr>
            <p:spPr>
              <a:xfrm>
                <a:off x="5289609" y="5733496"/>
                <a:ext cx="297132" cy="4792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4" name="Rectangle 213"/>
              <p:cNvSpPr/>
              <p:nvPr/>
            </p:nvSpPr>
            <p:spPr>
              <a:xfrm>
                <a:off x="5620607" y="5612782"/>
                <a:ext cx="500136" cy="229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700" dirty="0" err="1">
                    <a:latin typeface="Arial"/>
                    <a:cs typeface="Arial"/>
                  </a:rPr>
                  <a:t>wt</a:t>
                </a:r>
                <a:r>
                  <a:rPr lang="en-US" sz="700" dirty="0">
                    <a:latin typeface="Arial"/>
                    <a:cs typeface="Arial"/>
                  </a:rPr>
                  <a:t> </a:t>
                </a:r>
                <a:r>
                  <a:rPr lang="en-US" sz="700" dirty="0" err="1">
                    <a:latin typeface="Arial"/>
                    <a:cs typeface="Arial"/>
                  </a:rPr>
                  <a:t>sim</a:t>
                </a:r>
                <a:r>
                  <a:rPr lang="en-US" sz="700" dirty="0">
                    <a:latin typeface="Arial"/>
                    <a:cs typeface="Arial"/>
                  </a:rPr>
                  <a:t>.</a:t>
                </a:r>
              </a:p>
            </p:txBody>
          </p:sp>
        </p:grpSp>
      </p:grpSp>
      <p:sp>
        <p:nvSpPr>
          <p:cNvPr id="215" name="Rectangle 214"/>
          <p:cNvSpPr/>
          <p:nvPr/>
        </p:nvSpPr>
        <p:spPr>
          <a:xfrm>
            <a:off x="5562892" y="4763052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216" name="Rectangle 215"/>
          <p:cNvSpPr/>
          <p:nvPr/>
        </p:nvSpPr>
        <p:spPr>
          <a:xfrm>
            <a:off x="5771192" y="476305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30</a:t>
            </a:r>
          </a:p>
        </p:txBody>
      </p:sp>
      <p:sp>
        <p:nvSpPr>
          <p:cNvPr id="217" name="Rectangle 216"/>
          <p:cNvSpPr/>
          <p:nvPr/>
        </p:nvSpPr>
        <p:spPr>
          <a:xfrm>
            <a:off x="6240249" y="476305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90</a:t>
            </a:r>
          </a:p>
        </p:txBody>
      </p:sp>
      <p:sp>
        <p:nvSpPr>
          <p:cNvPr id="218" name="Rectangle 217"/>
          <p:cNvSpPr/>
          <p:nvPr/>
        </p:nvSpPr>
        <p:spPr>
          <a:xfrm>
            <a:off x="6913221" y="476305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80</a:t>
            </a:r>
          </a:p>
        </p:txBody>
      </p:sp>
      <p:sp>
        <p:nvSpPr>
          <p:cNvPr id="219" name="Rectangle 218"/>
          <p:cNvSpPr/>
          <p:nvPr/>
        </p:nvSpPr>
        <p:spPr>
          <a:xfrm>
            <a:off x="6010019" y="4763052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60</a:t>
            </a:r>
          </a:p>
        </p:txBody>
      </p:sp>
      <p:sp>
        <p:nvSpPr>
          <p:cNvPr id="220" name="Rectangle 219"/>
          <p:cNvSpPr/>
          <p:nvPr/>
        </p:nvSpPr>
        <p:spPr>
          <a:xfrm>
            <a:off x="6681023" y="476305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50</a:t>
            </a:r>
          </a:p>
        </p:txBody>
      </p:sp>
      <p:sp>
        <p:nvSpPr>
          <p:cNvPr id="221" name="Rectangle 220"/>
          <p:cNvSpPr/>
          <p:nvPr/>
        </p:nvSpPr>
        <p:spPr>
          <a:xfrm>
            <a:off x="6448529" y="476305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20</a:t>
            </a:r>
          </a:p>
        </p:txBody>
      </p:sp>
      <p:sp>
        <p:nvSpPr>
          <p:cNvPr id="222" name="Rectangle 221"/>
          <p:cNvSpPr/>
          <p:nvPr/>
        </p:nvSpPr>
        <p:spPr>
          <a:xfrm>
            <a:off x="7152039" y="476305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10</a:t>
            </a:r>
          </a:p>
        </p:txBody>
      </p:sp>
      <p:sp>
        <p:nvSpPr>
          <p:cNvPr id="223" name="Rectangle 222"/>
          <p:cNvSpPr/>
          <p:nvPr/>
        </p:nvSpPr>
        <p:spPr>
          <a:xfrm>
            <a:off x="7373298" y="4763052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40</a:t>
            </a:r>
          </a:p>
        </p:txBody>
      </p:sp>
      <p:sp>
        <p:nvSpPr>
          <p:cNvPr id="224" name="Rectangle 223"/>
          <p:cNvSpPr/>
          <p:nvPr/>
        </p:nvSpPr>
        <p:spPr>
          <a:xfrm>
            <a:off x="2464112" y="4759230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sp>
        <p:nvSpPr>
          <p:cNvPr id="225" name="Rectangle 224"/>
          <p:cNvSpPr/>
          <p:nvPr/>
        </p:nvSpPr>
        <p:spPr>
          <a:xfrm>
            <a:off x="2749167" y="4759230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20</a:t>
            </a:r>
          </a:p>
        </p:txBody>
      </p:sp>
      <p:sp>
        <p:nvSpPr>
          <p:cNvPr id="226" name="Rectangle 225"/>
          <p:cNvSpPr/>
          <p:nvPr/>
        </p:nvSpPr>
        <p:spPr>
          <a:xfrm>
            <a:off x="3386173" y="4759230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60</a:t>
            </a:r>
          </a:p>
        </p:txBody>
      </p:sp>
      <p:sp>
        <p:nvSpPr>
          <p:cNvPr id="227" name="Rectangle 226"/>
          <p:cNvSpPr/>
          <p:nvPr/>
        </p:nvSpPr>
        <p:spPr>
          <a:xfrm>
            <a:off x="4283917" y="4759230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20</a:t>
            </a:r>
          </a:p>
        </p:txBody>
      </p:sp>
      <p:sp>
        <p:nvSpPr>
          <p:cNvPr id="228" name="Rectangle 227"/>
          <p:cNvSpPr/>
          <p:nvPr/>
        </p:nvSpPr>
        <p:spPr>
          <a:xfrm>
            <a:off x="3067013" y="4759230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40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3973833" y="4759230"/>
            <a:ext cx="336853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100</a:t>
            </a:r>
          </a:p>
        </p:txBody>
      </p:sp>
      <p:sp>
        <p:nvSpPr>
          <p:cNvPr id="230" name="Rectangle 229"/>
          <p:cNvSpPr/>
          <p:nvPr/>
        </p:nvSpPr>
        <p:spPr>
          <a:xfrm>
            <a:off x="3698571" y="4759230"/>
            <a:ext cx="279796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80</a:t>
            </a:r>
          </a:p>
        </p:txBody>
      </p:sp>
      <p:sp>
        <p:nvSpPr>
          <p:cNvPr id="231" name="Rectangle 230"/>
          <p:cNvSpPr/>
          <p:nvPr/>
        </p:nvSpPr>
        <p:spPr>
          <a:xfrm>
            <a:off x="3239916" y="4873823"/>
            <a:ext cx="652995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Time (min)</a:t>
            </a:r>
          </a:p>
        </p:txBody>
      </p:sp>
      <p:sp>
        <p:nvSpPr>
          <p:cNvPr id="232" name="Rectangle 231"/>
          <p:cNvSpPr/>
          <p:nvPr/>
        </p:nvSpPr>
        <p:spPr>
          <a:xfrm>
            <a:off x="2206923" y="4114446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8</a:t>
            </a:r>
          </a:p>
        </p:txBody>
      </p:sp>
      <p:sp>
        <p:nvSpPr>
          <p:cNvPr id="233" name="Rectangle 232"/>
          <p:cNvSpPr/>
          <p:nvPr/>
        </p:nvSpPr>
        <p:spPr>
          <a:xfrm>
            <a:off x="2201073" y="4369866"/>
            <a:ext cx="308300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.4</a:t>
            </a:r>
          </a:p>
        </p:txBody>
      </p:sp>
      <p:sp>
        <p:nvSpPr>
          <p:cNvPr id="234" name="Rectangle 233"/>
          <p:cNvSpPr/>
          <p:nvPr/>
        </p:nvSpPr>
        <p:spPr>
          <a:xfrm>
            <a:off x="2296762" y="4635006"/>
            <a:ext cx="222739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dirty="0">
                <a:latin typeface="Arial"/>
                <a:cs typeface="Arial"/>
              </a:rPr>
              <a:t>0</a:t>
            </a:r>
          </a:p>
        </p:txBody>
      </p:sp>
      <p:grpSp>
        <p:nvGrpSpPr>
          <p:cNvPr id="235" name="Group 234"/>
          <p:cNvGrpSpPr/>
          <p:nvPr/>
        </p:nvGrpSpPr>
        <p:grpSpPr>
          <a:xfrm>
            <a:off x="2128023" y="3739809"/>
            <a:ext cx="5666657" cy="2758949"/>
            <a:chOff x="213032" y="3749213"/>
            <a:chExt cx="6071418" cy="3162933"/>
          </a:xfrm>
        </p:grpSpPr>
        <p:sp>
          <p:nvSpPr>
            <p:cNvPr id="236" name="Rectangle 235"/>
            <p:cNvSpPr>
              <a:spLocks/>
            </p:cNvSpPr>
            <p:nvPr/>
          </p:nvSpPr>
          <p:spPr>
            <a:xfrm>
              <a:off x="827182" y="6534275"/>
              <a:ext cx="73152" cy="6858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00"/>
            </a:p>
          </p:txBody>
        </p:sp>
        <p:sp>
          <p:nvSpPr>
            <p:cNvPr id="237" name="Isosceles Triangle 236"/>
            <p:cNvSpPr/>
            <p:nvPr/>
          </p:nvSpPr>
          <p:spPr>
            <a:xfrm>
              <a:off x="827182" y="6654029"/>
              <a:ext cx="73152" cy="73152"/>
            </a:xfrm>
            <a:prstGeom prst="triangl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00"/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854451" y="6552975"/>
              <a:ext cx="588072" cy="2293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mko</a:t>
              </a:r>
              <a:r>
                <a:rPr lang="en-US" sz="700" dirty="0">
                  <a:latin typeface="Arial"/>
                  <a:cs typeface="Arial"/>
                </a:rPr>
                <a:t> exp.</a:t>
              </a:r>
            </a:p>
          </p:txBody>
        </p:sp>
        <p:sp>
          <p:nvSpPr>
            <p:cNvPr id="239" name="Oval 238"/>
            <p:cNvSpPr/>
            <p:nvPr/>
          </p:nvSpPr>
          <p:spPr>
            <a:xfrm>
              <a:off x="827182" y="6781308"/>
              <a:ext cx="73152" cy="73152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00"/>
            </a:p>
          </p:txBody>
        </p:sp>
        <p:sp>
          <p:nvSpPr>
            <p:cNvPr id="240" name="Rectangle 239"/>
            <p:cNvSpPr/>
            <p:nvPr/>
          </p:nvSpPr>
          <p:spPr>
            <a:xfrm>
              <a:off x="911408" y="6682798"/>
              <a:ext cx="541357" cy="2293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tko</a:t>
              </a:r>
              <a:r>
                <a:rPr lang="en-US" sz="700" dirty="0">
                  <a:latin typeface="Arial"/>
                  <a:cs typeface="Arial"/>
                </a:rPr>
                <a:t> exp.</a:t>
              </a:r>
            </a:p>
          </p:txBody>
        </p:sp>
        <p:cxnSp>
          <p:nvCxnSpPr>
            <p:cNvPr id="241" name="Straight Connector 240"/>
            <p:cNvCxnSpPr/>
            <p:nvPr/>
          </p:nvCxnSpPr>
          <p:spPr>
            <a:xfrm flipH="1">
              <a:off x="1875613" y="6587613"/>
              <a:ext cx="301752" cy="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1875354" y="6690573"/>
              <a:ext cx="297132" cy="4792"/>
            </a:xfrm>
            <a:prstGeom prst="line">
              <a:avLst/>
            </a:prstGeom>
            <a:ln w="12700" cmpd="sng"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1883548" y="6800859"/>
              <a:ext cx="297132" cy="4792"/>
            </a:xfrm>
            <a:prstGeom prst="line">
              <a:avLst/>
            </a:prstGeom>
            <a:ln w="12700" cmpd="sng">
              <a:solidFill>
                <a:srgbClr val="000000"/>
              </a:solidFill>
              <a:prstDash val="dash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Rectangle 243"/>
            <p:cNvSpPr/>
            <p:nvPr/>
          </p:nvSpPr>
          <p:spPr>
            <a:xfrm>
              <a:off x="2225735" y="6461818"/>
              <a:ext cx="500136" cy="2293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wt</a:t>
              </a:r>
              <a:r>
                <a:rPr lang="en-US" sz="700" dirty="0">
                  <a:latin typeface="Arial"/>
                  <a:cs typeface="Arial"/>
                </a:rPr>
                <a:t> </a:t>
              </a:r>
              <a:r>
                <a:rPr lang="en-US" sz="700" dirty="0" err="1">
                  <a:latin typeface="Arial"/>
                  <a:cs typeface="Arial"/>
                </a:rPr>
                <a:t>sim</a:t>
              </a:r>
              <a:r>
                <a:rPr lang="en-US" sz="700" dirty="0">
                  <a:latin typeface="Arial"/>
                  <a:cs typeface="Arial"/>
                </a:rPr>
                <a:t>.</a:t>
              </a:r>
            </a:p>
          </p:txBody>
        </p:sp>
        <p:sp>
          <p:nvSpPr>
            <p:cNvPr id="245" name="Rectangle 244"/>
            <p:cNvSpPr/>
            <p:nvPr/>
          </p:nvSpPr>
          <p:spPr>
            <a:xfrm>
              <a:off x="2200073" y="6680265"/>
              <a:ext cx="529180" cy="2293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700" dirty="0" err="1">
                  <a:latin typeface="Arial"/>
                  <a:cs typeface="Arial"/>
                </a:rPr>
                <a:t>tko</a:t>
              </a:r>
              <a:r>
                <a:rPr lang="en-US" altLang="zh-CN" sz="700" dirty="0">
                  <a:latin typeface="Arial"/>
                  <a:cs typeface="Arial"/>
                </a:rPr>
                <a:t> </a:t>
              </a:r>
              <a:r>
                <a:rPr lang="en-US" altLang="zh-CN" sz="700" dirty="0" err="1">
                  <a:latin typeface="Arial"/>
                  <a:cs typeface="Arial"/>
                </a:rPr>
                <a:t>sim</a:t>
              </a:r>
              <a:r>
                <a:rPr lang="en-US" altLang="zh-CN" sz="700" dirty="0">
                  <a:latin typeface="Arial"/>
                  <a:cs typeface="Arial"/>
                </a:rPr>
                <a:t>.</a:t>
              </a:r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246" name="Rectangle 245"/>
            <p:cNvSpPr/>
            <p:nvPr/>
          </p:nvSpPr>
          <p:spPr>
            <a:xfrm>
              <a:off x="2134123" y="6566041"/>
              <a:ext cx="582577" cy="2293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Arial"/>
                  <a:cs typeface="Arial"/>
                </a:rPr>
                <a:t>mko</a:t>
              </a:r>
              <a:r>
                <a:rPr lang="en-US" sz="700" dirty="0">
                  <a:latin typeface="Arial"/>
                  <a:cs typeface="Arial"/>
                </a:rPr>
                <a:t> </a:t>
              </a:r>
              <a:r>
                <a:rPr lang="en-US" sz="700" dirty="0" err="1">
                  <a:latin typeface="Arial"/>
                  <a:cs typeface="Arial"/>
                </a:rPr>
                <a:t>sim</a:t>
              </a:r>
              <a:r>
                <a:rPr lang="en-US" sz="700" dirty="0">
                  <a:latin typeface="Arial"/>
                  <a:cs typeface="Arial"/>
                </a:rPr>
                <a:t>.</a:t>
              </a:r>
            </a:p>
          </p:txBody>
        </p:sp>
        <p:pic>
          <p:nvPicPr>
            <p:cNvPr id="247" name="Picture 246" descr="nfirf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1250" y="3749213"/>
              <a:ext cx="2743200" cy="2743200"/>
            </a:xfrm>
            <a:prstGeom prst="rect">
              <a:avLst/>
            </a:prstGeom>
          </p:spPr>
        </p:pic>
        <p:pic>
          <p:nvPicPr>
            <p:cNvPr id="248" name="Picture 247" descr="ikk_new_2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032" y="3754284"/>
              <a:ext cx="2743200" cy="2743200"/>
            </a:xfrm>
            <a:prstGeom prst="rect">
              <a:avLst/>
            </a:prstGeom>
          </p:spPr>
        </p:pic>
      </p:grpSp>
      <p:sp>
        <p:nvSpPr>
          <p:cNvPr id="249" name="Rectangle 248"/>
          <p:cNvSpPr/>
          <p:nvPr/>
        </p:nvSpPr>
        <p:spPr>
          <a:xfrm>
            <a:off x="1915564" y="184666"/>
            <a:ext cx="5312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Model </a:t>
            </a:r>
            <a:r>
              <a:rPr lang="en-US" sz="2400" b="1" dirty="0" smtClean="0"/>
              <a:t>validation and experimental data </a:t>
            </a:r>
            <a:endParaRPr lang="en-US" sz="2400" b="1" dirty="0"/>
          </a:p>
        </p:txBody>
      </p:sp>
      <p:sp>
        <p:nvSpPr>
          <p:cNvPr id="250" name="Rectangle 249"/>
          <p:cNvSpPr/>
          <p:nvPr/>
        </p:nvSpPr>
        <p:spPr>
          <a:xfrm>
            <a:off x="31537" y="6496549"/>
            <a:ext cx="7220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ia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0812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56945" y="235095"/>
            <a:ext cx="87126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/>
              <a:t>Challenge: Fit the mean behavior of single cell data for first 4 hours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412836" y="856195"/>
            <a:ext cx="5340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Change as little as </a:t>
            </a:r>
            <a:r>
              <a:rPr lang="en-US" dirty="0" smtClean="0"/>
              <a:t>possible (</a:t>
            </a:r>
            <a:r>
              <a:rPr lang="en-US" b="1" dirty="0" smtClean="0"/>
              <a:t>find key parameters</a:t>
            </a:r>
            <a:r>
              <a:rPr lang="en-US" dirty="0" smtClean="0"/>
              <a:t>)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NFkB</a:t>
            </a:r>
            <a:r>
              <a:rPr lang="en-US" dirty="0" smtClean="0"/>
              <a:t> modul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Negative feedback is the ke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28847" y="6005013"/>
            <a:ext cx="34160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Two peaks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7" descr="average_plo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2778" y="2101850"/>
            <a:ext cx="6553200" cy="4076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58062" t="7984" r="1085" b="53098"/>
          <a:stretch/>
        </p:blipFill>
        <p:spPr>
          <a:xfrm>
            <a:off x="0" y="3429000"/>
            <a:ext cx="2675346" cy="12827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957776" y="2056884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Mean of single cell </a:t>
            </a:r>
            <a:r>
              <a:rPr lang="en-US" b="1" dirty="0" smtClean="0">
                <a:solidFill>
                  <a:srgbClr val="0000FF"/>
                </a:solidFill>
              </a:rPr>
              <a:t>trajectorie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6976" y="3084552"/>
            <a:ext cx="2800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EMSA data and simulations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793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4" descr="nfkb_ikk_contro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850" y="1473200"/>
            <a:ext cx="6845300" cy="4114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74910" y="1288534"/>
            <a:ext cx="878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KK flux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588810" y="1288534"/>
            <a:ext cx="791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NFkBn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388165" y="5588000"/>
            <a:ext cx="1200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ime (min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269020" y="5555734"/>
            <a:ext cx="1200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ime (min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903555" y="3244334"/>
            <a:ext cx="697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Inpu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942493" y="3244334"/>
            <a:ext cx="872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put</a:t>
            </a:r>
            <a:endParaRPr lang="en-US" b="1" dirty="0"/>
          </a:p>
        </p:txBody>
      </p:sp>
      <p:sp>
        <p:nvSpPr>
          <p:cNvPr id="13" name="Rectangle 12"/>
          <p:cNvSpPr/>
          <p:nvPr/>
        </p:nvSpPr>
        <p:spPr>
          <a:xfrm>
            <a:off x="2072324" y="755134"/>
            <a:ext cx="4580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The </a:t>
            </a:r>
            <a:r>
              <a:rPr lang="en-US" b="1" dirty="0" err="1"/>
              <a:t>NFkB</a:t>
            </a:r>
            <a:r>
              <a:rPr lang="en-US" b="1" dirty="0"/>
              <a:t> module is trending to be oscillation. </a:t>
            </a:r>
          </a:p>
        </p:txBody>
      </p:sp>
    </p:spTree>
    <p:extLst>
      <p:ext uri="{BB962C8B-B14F-4D97-AF65-F5344CB8AC3E}">
        <p14:creationId xmlns:p14="http://schemas.microsoft.com/office/powerpoint/2010/main" val="10551641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629466" y="1117984"/>
            <a:ext cx="2446528" cy="2014832"/>
            <a:chOff x="1014399" y="2504306"/>
            <a:chExt cx="2446528" cy="2014832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014399" y="2877499"/>
              <a:ext cx="2446528" cy="8862"/>
            </a:xfrm>
            <a:prstGeom prst="line">
              <a:avLst/>
            </a:prstGeom>
            <a:ln w="76200" cmpd="sng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53634" y="3284796"/>
              <a:ext cx="1430303" cy="808687"/>
            </a:xfrm>
            <a:prstGeom prst="rect">
              <a:avLst/>
            </a:prstGeom>
          </p:spPr>
        </p:pic>
        <p:grpSp>
          <p:nvGrpSpPr>
            <p:cNvPr id="11" name="Group 10"/>
            <p:cNvGrpSpPr/>
            <p:nvPr/>
          </p:nvGrpSpPr>
          <p:grpSpPr>
            <a:xfrm>
              <a:off x="2861044" y="3147459"/>
              <a:ext cx="532175" cy="206417"/>
              <a:chOff x="4056606" y="1730616"/>
              <a:chExt cx="570188" cy="236641"/>
            </a:xfrm>
            <a:effectLst/>
          </p:grpSpPr>
          <p:sp>
            <p:nvSpPr>
              <p:cNvPr id="12" name="Snip Diagonal Corner Rectangle 11"/>
              <p:cNvSpPr/>
              <p:nvPr/>
            </p:nvSpPr>
            <p:spPr>
              <a:xfrm flipH="1">
                <a:off x="4130997" y="1730616"/>
                <a:ext cx="432261" cy="201595"/>
              </a:xfrm>
              <a:prstGeom prst="snip2DiagRect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lIns="79984" tIns="39993" rIns="79984" bIns="39993" rtlCol="0" anchor="ctr"/>
              <a:lstStyle/>
              <a:p>
                <a:pPr algn="ctr"/>
                <a:endParaRPr lang="en-US" sz="800" dirty="0">
                  <a:latin typeface="Arial"/>
                  <a:cs typeface="Arial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 flipH="1">
                <a:off x="4056606" y="1733526"/>
                <a:ext cx="570188" cy="233731"/>
              </a:xfrm>
              <a:prstGeom prst="rect">
                <a:avLst/>
              </a:prstGeom>
              <a:effectLst/>
            </p:spPr>
            <p:txBody>
              <a:bodyPr wrap="none" lIns="79984" tIns="39993" rIns="79984" bIns="39993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MyD88*</a:t>
                </a:r>
                <a:endParaRPr lang="en-US" sz="800" b="1" baseline="30000" dirty="0">
                  <a:latin typeface="Arial"/>
                  <a:cs typeface="Arial"/>
                </a:endParaRPr>
              </a:p>
            </p:txBody>
          </p:sp>
        </p:grpSp>
        <p:sp>
          <p:nvSpPr>
            <p:cNvPr id="14" name="Snip Diagonal Corner Rectangle 13"/>
            <p:cNvSpPr/>
            <p:nvPr/>
          </p:nvSpPr>
          <p:spPr>
            <a:xfrm flipH="1">
              <a:off x="1872552" y="3151807"/>
              <a:ext cx="403444" cy="175846"/>
            </a:xfrm>
            <a:prstGeom prst="snip2DiagRect">
              <a:avLst/>
            </a:prstGeom>
            <a:solidFill>
              <a:schemeClr val="accent1"/>
            </a:solidFill>
            <a:effectLst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 flipH="1">
              <a:off x="1817397" y="3152408"/>
              <a:ext cx="475645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MyD88</a:t>
              </a:r>
            </a:p>
          </p:txBody>
        </p:sp>
        <p:sp>
          <p:nvSpPr>
            <p:cNvPr id="16" name="Freeform 15"/>
            <p:cNvSpPr/>
            <p:nvPr/>
          </p:nvSpPr>
          <p:spPr>
            <a:xfrm rot="16200000" flipH="1">
              <a:off x="2520281" y="2923508"/>
              <a:ext cx="155501" cy="323981"/>
            </a:xfrm>
            <a:custGeom>
              <a:avLst/>
              <a:gdLst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339958 w 455416"/>
                <a:gd name="connsiteY0" fmla="*/ 0 h 721642"/>
                <a:gd name="connsiteX1" fmla="*/ 455416 w 455416"/>
                <a:gd name="connsiteY1" fmla="*/ 134706 h 721642"/>
                <a:gd name="connsiteX2" fmla="*/ 205258 w 455416"/>
                <a:gd name="connsiteY2" fmla="*/ 346388 h 721642"/>
                <a:gd name="connsiteX3" fmla="*/ 205258 w 455416"/>
                <a:gd name="connsiteY3" fmla="*/ 413741 h 721642"/>
                <a:gd name="connsiteX4" fmla="*/ 368823 w 455416"/>
                <a:gd name="connsiteY4" fmla="*/ 538826 h 721642"/>
                <a:gd name="connsiteX5" fmla="*/ 407309 w 455416"/>
                <a:gd name="connsiteY5" fmla="*/ 490716 h 721642"/>
                <a:gd name="connsiteX6" fmla="*/ 436173 w 455416"/>
                <a:gd name="connsiteY6" fmla="*/ 721642 h 721642"/>
                <a:gd name="connsiteX7" fmla="*/ 262987 w 455416"/>
                <a:gd name="connsiteY7" fmla="*/ 712020 h 721642"/>
                <a:gd name="connsiteX8" fmla="*/ 301473 w 455416"/>
                <a:gd name="connsiteY8" fmla="*/ 663910 h 721642"/>
                <a:gd name="connsiteX9" fmla="*/ 118665 w 455416"/>
                <a:gd name="connsiteY9" fmla="*/ 548448 h 721642"/>
                <a:gd name="connsiteX10" fmla="*/ 41693 w 455416"/>
                <a:gd name="connsiteY10" fmla="*/ 471472 h 721642"/>
                <a:gd name="connsiteX11" fmla="*/ 89800 w 455416"/>
                <a:gd name="connsiteY11" fmla="*/ 279035 h 721642"/>
                <a:gd name="connsiteX12" fmla="*/ 176394 w 455416"/>
                <a:gd name="connsiteY12" fmla="*/ 144328 h 721642"/>
                <a:gd name="connsiteX13" fmla="*/ 339958 w 455416"/>
                <a:gd name="connsiteY13" fmla="*/ 0 h 721642"/>
                <a:gd name="connsiteX0" fmla="*/ 339958 w 455416"/>
                <a:gd name="connsiteY0" fmla="*/ 0 h 721642"/>
                <a:gd name="connsiteX1" fmla="*/ 455416 w 455416"/>
                <a:gd name="connsiteY1" fmla="*/ 134706 h 721642"/>
                <a:gd name="connsiteX2" fmla="*/ 205258 w 455416"/>
                <a:gd name="connsiteY2" fmla="*/ 346388 h 721642"/>
                <a:gd name="connsiteX3" fmla="*/ 205258 w 455416"/>
                <a:gd name="connsiteY3" fmla="*/ 413741 h 721642"/>
                <a:gd name="connsiteX4" fmla="*/ 368823 w 455416"/>
                <a:gd name="connsiteY4" fmla="*/ 538826 h 721642"/>
                <a:gd name="connsiteX5" fmla="*/ 407309 w 455416"/>
                <a:gd name="connsiteY5" fmla="*/ 490716 h 721642"/>
                <a:gd name="connsiteX6" fmla="*/ 436173 w 455416"/>
                <a:gd name="connsiteY6" fmla="*/ 721642 h 721642"/>
                <a:gd name="connsiteX7" fmla="*/ 262987 w 455416"/>
                <a:gd name="connsiteY7" fmla="*/ 712020 h 721642"/>
                <a:gd name="connsiteX8" fmla="*/ 301473 w 455416"/>
                <a:gd name="connsiteY8" fmla="*/ 663910 h 721642"/>
                <a:gd name="connsiteX9" fmla="*/ 118665 w 455416"/>
                <a:gd name="connsiteY9" fmla="*/ 548448 h 721642"/>
                <a:gd name="connsiteX10" fmla="*/ 41693 w 455416"/>
                <a:gd name="connsiteY10" fmla="*/ 471472 h 721642"/>
                <a:gd name="connsiteX11" fmla="*/ 51314 w 455416"/>
                <a:gd name="connsiteY11" fmla="*/ 317522 h 721642"/>
                <a:gd name="connsiteX12" fmla="*/ 176394 w 455416"/>
                <a:gd name="connsiteY12" fmla="*/ 144328 h 721642"/>
                <a:gd name="connsiteX13" fmla="*/ 339958 w 455416"/>
                <a:gd name="connsiteY13" fmla="*/ 0 h 721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455416" h="721642">
                  <a:moveTo>
                    <a:pt x="339958" y="0"/>
                  </a:moveTo>
                  <a:lnTo>
                    <a:pt x="455416" y="134706"/>
                  </a:lnTo>
                  <a:lnTo>
                    <a:pt x="205258" y="346388"/>
                  </a:lnTo>
                  <a:lnTo>
                    <a:pt x="205258" y="413741"/>
                  </a:lnTo>
                  <a:lnTo>
                    <a:pt x="368823" y="538826"/>
                  </a:lnTo>
                  <a:lnTo>
                    <a:pt x="407309" y="490716"/>
                  </a:lnTo>
                  <a:lnTo>
                    <a:pt x="436173" y="721642"/>
                  </a:lnTo>
                  <a:lnTo>
                    <a:pt x="262987" y="712020"/>
                  </a:lnTo>
                  <a:lnTo>
                    <a:pt x="301473" y="663910"/>
                  </a:lnTo>
                  <a:lnTo>
                    <a:pt x="118665" y="548448"/>
                  </a:lnTo>
                  <a:lnTo>
                    <a:pt x="41693" y="471472"/>
                  </a:lnTo>
                  <a:cubicBezTo>
                    <a:pt x="0" y="326743"/>
                    <a:pt x="35278" y="381668"/>
                    <a:pt x="51314" y="317522"/>
                  </a:cubicBezTo>
                  <a:lnTo>
                    <a:pt x="176394" y="144328"/>
                  </a:lnTo>
                  <a:lnTo>
                    <a:pt x="339958" y="0"/>
                  </a:lnTo>
                  <a:close/>
                </a:path>
              </a:pathLst>
            </a:custGeom>
            <a:solidFill>
              <a:srgbClr val="BFBFB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1639009" y="2504306"/>
              <a:ext cx="123297" cy="313423"/>
            </a:xfrm>
            <a:custGeom>
              <a:avLst/>
              <a:gdLst>
                <a:gd name="connsiteX0" fmla="*/ 352350 w 430504"/>
                <a:gd name="connsiteY0" fmla="*/ 0 h 1191846"/>
                <a:gd name="connsiteX1" fmla="*/ 658 w 430504"/>
                <a:gd name="connsiteY1" fmla="*/ 625230 h 1191846"/>
                <a:gd name="connsiteX2" fmla="*/ 430504 w 430504"/>
                <a:gd name="connsiteY2" fmla="*/ 1191846 h 11918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0504" h="1191846">
                  <a:moveTo>
                    <a:pt x="352350" y="0"/>
                  </a:moveTo>
                  <a:cubicBezTo>
                    <a:pt x="169991" y="213294"/>
                    <a:pt x="-12368" y="426589"/>
                    <a:pt x="658" y="625230"/>
                  </a:cubicBezTo>
                  <a:cubicBezTo>
                    <a:pt x="13684" y="823871"/>
                    <a:pt x="430504" y="1191846"/>
                    <a:pt x="430504" y="1191846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 flipH="1">
              <a:off x="1683197" y="2508049"/>
              <a:ext cx="123297" cy="313423"/>
            </a:xfrm>
            <a:custGeom>
              <a:avLst/>
              <a:gdLst>
                <a:gd name="connsiteX0" fmla="*/ 352350 w 430504"/>
                <a:gd name="connsiteY0" fmla="*/ 0 h 1191846"/>
                <a:gd name="connsiteX1" fmla="*/ 658 w 430504"/>
                <a:gd name="connsiteY1" fmla="*/ 625230 h 1191846"/>
                <a:gd name="connsiteX2" fmla="*/ 430504 w 430504"/>
                <a:gd name="connsiteY2" fmla="*/ 1191846 h 11918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0504" h="1191846">
                  <a:moveTo>
                    <a:pt x="352350" y="0"/>
                  </a:moveTo>
                  <a:cubicBezTo>
                    <a:pt x="169991" y="213294"/>
                    <a:pt x="-12368" y="426589"/>
                    <a:pt x="658" y="625230"/>
                  </a:cubicBezTo>
                  <a:cubicBezTo>
                    <a:pt x="13684" y="823871"/>
                    <a:pt x="430504" y="1191846"/>
                    <a:pt x="430504" y="1191846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644026" y="2826150"/>
              <a:ext cx="74053" cy="2161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731899" y="2825215"/>
              <a:ext cx="74053" cy="2161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1660695" y="2589801"/>
              <a:ext cx="128937" cy="10507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1639009" y="3746212"/>
              <a:ext cx="123297" cy="313423"/>
            </a:xfrm>
            <a:custGeom>
              <a:avLst/>
              <a:gdLst>
                <a:gd name="connsiteX0" fmla="*/ 352350 w 430504"/>
                <a:gd name="connsiteY0" fmla="*/ 0 h 1191846"/>
                <a:gd name="connsiteX1" fmla="*/ 658 w 430504"/>
                <a:gd name="connsiteY1" fmla="*/ 625230 h 1191846"/>
                <a:gd name="connsiteX2" fmla="*/ 430504 w 430504"/>
                <a:gd name="connsiteY2" fmla="*/ 1191846 h 11918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0504" h="1191846">
                  <a:moveTo>
                    <a:pt x="352350" y="0"/>
                  </a:moveTo>
                  <a:cubicBezTo>
                    <a:pt x="169991" y="213294"/>
                    <a:pt x="-12368" y="426589"/>
                    <a:pt x="658" y="625230"/>
                  </a:cubicBezTo>
                  <a:cubicBezTo>
                    <a:pt x="13684" y="823871"/>
                    <a:pt x="430504" y="1191846"/>
                    <a:pt x="430504" y="1191846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 flipH="1">
              <a:off x="1677552" y="3749955"/>
              <a:ext cx="123297" cy="313423"/>
            </a:xfrm>
            <a:custGeom>
              <a:avLst/>
              <a:gdLst>
                <a:gd name="connsiteX0" fmla="*/ 352350 w 430504"/>
                <a:gd name="connsiteY0" fmla="*/ 0 h 1191846"/>
                <a:gd name="connsiteX1" fmla="*/ 658 w 430504"/>
                <a:gd name="connsiteY1" fmla="*/ 625230 h 1191846"/>
                <a:gd name="connsiteX2" fmla="*/ 430504 w 430504"/>
                <a:gd name="connsiteY2" fmla="*/ 1191846 h 11918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0504" h="1191846">
                  <a:moveTo>
                    <a:pt x="352350" y="0"/>
                  </a:moveTo>
                  <a:cubicBezTo>
                    <a:pt x="169991" y="213294"/>
                    <a:pt x="-12368" y="426589"/>
                    <a:pt x="658" y="625230"/>
                  </a:cubicBezTo>
                  <a:cubicBezTo>
                    <a:pt x="13684" y="823871"/>
                    <a:pt x="430504" y="1191846"/>
                    <a:pt x="430504" y="1191846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638381" y="4068056"/>
              <a:ext cx="74053" cy="2161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731899" y="4067121"/>
              <a:ext cx="74053" cy="2161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mpd="sng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1654078" y="3825782"/>
              <a:ext cx="128937" cy="10507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27" name="Round Diagonal Corner Rectangle 26"/>
            <p:cNvSpPr/>
            <p:nvPr/>
          </p:nvSpPr>
          <p:spPr>
            <a:xfrm>
              <a:off x="1861580" y="4320205"/>
              <a:ext cx="409651" cy="173313"/>
            </a:xfrm>
            <a:prstGeom prst="round2DiagRect">
              <a:avLst/>
            </a:prstGeom>
            <a:solidFill>
              <a:schemeClr val="accent3"/>
            </a:solidFill>
            <a:ln/>
            <a:effectLst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878852" y="4314541"/>
              <a:ext cx="375758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TRIF</a:t>
              </a: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2915017" y="4315260"/>
              <a:ext cx="430835" cy="203878"/>
              <a:chOff x="4381427" y="3069410"/>
              <a:chExt cx="461609" cy="233731"/>
            </a:xfrm>
            <a:effectLst/>
          </p:grpSpPr>
          <p:sp>
            <p:nvSpPr>
              <p:cNvPr id="30" name="Round Diagonal Corner Rectangle 29"/>
              <p:cNvSpPr/>
              <p:nvPr/>
            </p:nvSpPr>
            <p:spPr>
              <a:xfrm>
                <a:off x="4384088" y="3075903"/>
                <a:ext cx="438912" cy="198691"/>
              </a:xfrm>
              <a:prstGeom prst="round2DiagRect">
                <a:avLst/>
              </a:prstGeom>
              <a:solidFill>
                <a:srgbClr val="2397E2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lIns="79984" tIns="39993" rIns="79984" bIns="39993" rtlCol="0" anchor="ctr"/>
              <a:lstStyle/>
              <a:p>
                <a:pPr algn="ctr"/>
                <a:endParaRPr lang="en-US" sz="800" dirty="0">
                  <a:latin typeface="Arial"/>
                  <a:cs typeface="Arial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4381427" y="3069410"/>
                <a:ext cx="461609" cy="233731"/>
              </a:xfrm>
              <a:prstGeom prst="rect">
                <a:avLst/>
              </a:prstGeom>
              <a:effectLst/>
            </p:spPr>
            <p:txBody>
              <a:bodyPr wrap="none" lIns="79984" tIns="39993" rIns="79984" bIns="39993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TRIF*</a:t>
                </a:r>
              </a:p>
            </p:txBody>
          </p:sp>
        </p:grpSp>
        <p:sp>
          <p:nvSpPr>
            <p:cNvPr id="32" name="Freeform 31"/>
            <p:cNvSpPr/>
            <p:nvPr/>
          </p:nvSpPr>
          <p:spPr>
            <a:xfrm rot="16200000" flipH="1">
              <a:off x="2520281" y="4070079"/>
              <a:ext cx="155501" cy="323981"/>
            </a:xfrm>
            <a:custGeom>
              <a:avLst/>
              <a:gdLst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298265 w 413723"/>
                <a:gd name="connsiteY0" fmla="*/ 0 h 721642"/>
                <a:gd name="connsiteX1" fmla="*/ 413723 w 413723"/>
                <a:gd name="connsiteY1" fmla="*/ 134706 h 721642"/>
                <a:gd name="connsiteX2" fmla="*/ 163565 w 413723"/>
                <a:gd name="connsiteY2" fmla="*/ 346388 h 721642"/>
                <a:gd name="connsiteX3" fmla="*/ 163565 w 413723"/>
                <a:gd name="connsiteY3" fmla="*/ 413741 h 721642"/>
                <a:gd name="connsiteX4" fmla="*/ 327130 w 413723"/>
                <a:gd name="connsiteY4" fmla="*/ 538826 h 721642"/>
                <a:gd name="connsiteX5" fmla="*/ 365616 w 413723"/>
                <a:gd name="connsiteY5" fmla="*/ 490716 h 721642"/>
                <a:gd name="connsiteX6" fmla="*/ 394480 w 413723"/>
                <a:gd name="connsiteY6" fmla="*/ 721642 h 721642"/>
                <a:gd name="connsiteX7" fmla="*/ 221294 w 413723"/>
                <a:gd name="connsiteY7" fmla="*/ 712020 h 721642"/>
                <a:gd name="connsiteX8" fmla="*/ 259780 w 413723"/>
                <a:gd name="connsiteY8" fmla="*/ 663910 h 721642"/>
                <a:gd name="connsiteX9" fmla="*/ 76972 w 413723"/>
                <a:gd name="connsiteY9" fmla="*/ 548448 h 721642"/>
                <a:gd name="connsiteX10" fmla="*/ 0 w 413723"/>
                <a:gd name="connsiteY10" fmla="*/ 471472 h 721642"/>
                <a:gd name="connsiteX11" fmla="*/ 48107 w 413723"/>
                <a:gd name="connsiteY11" fmla="*/ 279035 h 721642"/>
                <a:gd name="connsiteX12" fmla="*/ 134701 w 413723"/>
                <a:gd name="connsiteY12" fmla="*/ 144328 h 721642"/>
                <a:gd name="connsiteX13" fmla="*/ 298265 w 413723"/>
                <a:gd name="connsiteY13" fmla="*/ 0 h 721642"/>
                <a:gd name="connsiteX0" fmla="*/ 339958 w 455416"/>
                <a:gd name="connsiteY0" fmla="*/ 0 h 721642"/>
                <a:gd name="connsiteX1" fmla="*/ 455416 w 455416"/>
                <a:gd name="connsiteY1" fmla="*/ 134706 h 721642"/>
                <a:gd name="connsiteX2" fmla="*/ 205258 w 455416"/>
                <a:gd name="connsiteY2" fmla="*/ 346388 h 721642"/>
                <a:gd name="connsiteX3" fmla="*/ 205258 w 455416"/>
                <a:gd name="connsiteY3" fmla="*/ 413741 h 721642"/>
                <a:gd name="connsiteX4" fmla="*/ 368823 w 455416"/>
                <a:gd name="connsiteY4" fmla="*/ 538826 h 721642"/>
                <a:gd name="connsiteX5" fmla="*/ 407309 w 455416"/>
                <a:gd name="connsiteY5" fmla="*/ 490716 h 721642"/>
                <a:gd name="connsiteX6" fmla="*/ 436173 w 455416"/>
                <a:gd name="connsiteY6" fmla="*/ 721642 h 721642"/>
                <a:gd name="connsiteX7" fmla="*/ 262987 w 455416"/>
                <a:gd name="connsiteY7" fmla="*/ 712020 h 721642"/>
                <a:gd name="connsiteX8" fmla="*/ 301473 w 455416"/>
                <a:gd name="connsiteY8" fmla="*/ 663910 h 721642"/>
                <a:gd name="connsiteX9" fmla="*/ 118665 w 455416"/>
                <a:gd name="connsiteY9" fmla="*/ 548448 h 721642"/>
                <a:gd name="connsiteX10" fmla="*/ 41693 w 455416"/>
                <a:gd name="connsiteY10" fmla="*/ 471472 h 721642"/>
                <a:gd name="connsiteX11" fmla="*/ 89800 w 455416"/>
                <a:gd name="connsiteY11" fmla="*/ 279035 h 721642"/>
                <a:gd name="connsiteX12" fmla="*/ 176394 w 455416"/>
                <a:gd name="connsiteY12" fmla="*/ 144328 h 721642"/>
                <a:gd name="connsiteX13" fmla="*/ 339958 w 455416"/>
                <a:gd name="connsiteY13" fmla="*/ 0 h 721642"/>
                <a:gd name="connsiteX0" fmla="*/ 339958 w 455416"/>
                <a:gd name="connsiteY0" fmla="*/ 0 h 721642"/>
                <a:gd name="connsiteX1" fmla="*/ 455416 w 455416"/>
                <a:gd name="connsiteY1" fmla="*/ 134706 h 721642"/>
                <a:gd name="connsiteX2" fmla="*/ 205258 w 455416"/>
                <a:gd name="connsiteY2" fmla="*/ 346388 h 721642"/>
                <a:gd name="connsiteX3" fmla="*/ 205258 w 455416"/>
                <a:gd name="connsiteY3" fmla="*/ 413741 h 721642"/>
                <a:gd name="connsiteX4" fmla="*/ 368823 w 455416"/>
                <a:gd name="connsiteY4" fmla="*/ 538826 h 721642"/>
                <a:gd name="connsiteX5" fmla="*/ 407309 w 455416"/>
                <a:gd name="connsiteY5" fmla="*/ 490716 h 721642"/>
                <a:gd name="connsiteX6" fmla="*/ 436173 w 455416"/>
                <a:gd name="connsiteY6" fmla="*/ 721642 h 721642"/>
                <a:gd name="connsiteX7" fmla="*/ 262987 w 455416"/>
                <a:gd name="connsiteY7" fmla="*/ 712020 h 721642"/>
                <a:gd name="connsiteX8" fmla="*/ 301473 w 455416"/>
                <a:gd name="connsiteY8" fmla="*/ 663910 h 721642"/>
                <a:gd name="connsiteX9" fmla="*/ 118665 w 455416"/>
                <a:gd name="connsiteY9" fmla="*/ 548448 h 721642"/>
                <a:gd name="connsiteX10" fmla="*/ 41693 w 455416"/>
                <a:gd name="connsiteY10" fmla="*/ 471472 h 721642"/>
                <a:gd name="connsiteX11" fmla="*/ 51314 w 455416"/>
                <a:gd name="connsiteY11" fmla="*/ 317522 h 721642"/>
                <a:gd name="connsiteX12" fmla="*/ 176394 w 455416"/>
                <a:gd name="connsiteY12" fmla="*/ 144328 h 721642"/>
                <a:gd name="connsiteX13" fmla="*/ 339958 w 455416"/>
                <a:gd name="connsiteY13" fmla="*/ 0 h 721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455416" h="721642">
                  <a:moveTo>
                    <a:pt x="339958" y="0"/>
                  </a:moveTo>
                  <a:lnTo>
                    <a:pt x="455416" y="134706"/>
                  </a:lnTo>
                  <a:lnTo>
                    <a:pt x="205258" y="346388"/>
                  </a:lnTo>
                  <a:lnTo>
                    <a:pt x="205258" y="413741"/>
                  </a:lnTo>
                  <a:lnTo>
                    <a:pt x="368823" y="538826"/>
                  </a:lnTo>
                  <a:lnTo>
                    <a:pt x="407309" y="490716"/>
                  </a:lnTo>
                  <a:lnTo>
                    <a:pt x="436173" y="721642"/>
                  </a:lnTo>
                  <a:lnTo>
                    <a:pt x="262987" y="712020"/>
                  </a:lnTo>
                  <a:lnTo>
                    <a:pt x="301473" y="663910"/>
                  </a:lnTo>
                  <a:lnTo>
                    <a:pt x="118665" y="548448"/>
                  </a:lnTo>
                  <a:lnTo>
                    <a:pt x="41693" y="471472"/>
                  </a:lnTo>
                  <a:cubicBezTo>
                    <a:pt x="0" y="326743"/>
                    <a:pt x="35278" y="381668"/>
                    <a:pt x="51314" y="317522"/>
                  </a:cubicBezTo>
                  <a:lnTo>
                    <a:pt x="176394" y="144328"/>
                  </a:lnTo>
                  <a:lnTo>
                    <a:pt x="339958" y="0"/>
                  </a:lnTo>
                  <a:close/>
                </a:path>
              </a:pathLst>
            </a:custGeom>
            <a:solidFill>
              <a:srgbClr val="BFBFBF"/>
            </a:solidFill>
            <a:ln>
              <a:solidFill>
                <a:srgbClr val="000000"/>
              </a:solidFill>
              <a:headEnd type="none"/>
              <a:tailEnd type="triangl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49049" tIns="24526" rIns="49049" bIns="24526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1958535" y="2912247"/>
              <a:ext cx="347112" cy="116111"/>
            </a:xfrm>
            <a:prstGeom prst="straightConnector1">
              <a:avLst/>
            </a:prstGeom>
            <a:ln w="28575" cmpd="sng">
              <a:solidFill>
                <a:srgbClr val="0000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931822" y="4043759"/>
              <a:ext cx="347112" cy="116111"/>
            </a:xfrm>
            <a:prstGeom prst="straightConnector1">
              <a:avLst/>
            </a:prstGeom>
            <a:ln w="28575" cmpd="sng">
              <a:solidFill>
                <a:srgbClr val="0000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5" name="Group 34"/>
            <p:cNvGrpSpPr/>
            <p:nvPr/>
          </p:nvGrpSpPr>
          <p:grpSpPr>
            <a:xfrm rot="5400000" flipV="1">
              <a:off x="2567690" y="4100956"/>
              <a:ext cx="65083" cy="594149"/>
              <a:chOff x="2168525" y="3175000"/>
              <a:chExt cx="74613" cy="636588"/>
            </a:xfrm>
            <a:effectLst/>
          </p:grpSpPr>
          <p:sp>
            <p:nvSpPr>
              <p:cNvPr id="36" name="Line 188"/>
              <p:cNvSpPr>
                <a:spLocks noChangeShapeType="1"/>
              </p:cNvSpPr>
              <p:nvPr/>
            </p:nvSpPr>
            <p:spPr bwMode="auto">
              <a:xfrm rot="5400000">
                <a:off x="1949450" y="3590925"/>
                <a:ext cx="439738" cy="15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37" name="Line 189"/>
              <p:cNvSpPr>
                <a:spLocks noChangeShapeType="1"/>
              </p:cNvSpPr>
              <p:nvPr/>
            </p:nvSpPr>
            <p:spPr bwMode="auto">
              <a:xfrm rot="5400000" flipH="1">
                <a:off x="2022475" y="3394075"/>
                <a:ext cx="439738" cy="15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Arial"/>
                  <a:cs typeface="Arial"/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 rot="5400000" flipV="1">
              <a:off x="2567690" y="2955317"/>
              <a:ext cx="65083" cy="594149"/>
              <a:chOff x="2168525" y="3175000"/>
              <a:chExt cx="74613" cy="636588"/>
            </a:xfrm>
            <a:effectLst/>
          </p:grpSpPr>
          <p:sp>
            <p:nvSpPr>
              <p:cNvPr id="39" name="Line 188"/>
              <p:cNvSpPr>
                <a:spLocks noChangeShapeType="1"/>
              </p:cNvSpPr>
              <p:nvPr/>
            </p:nvSpPr>
            <p:spPr bwMode="auto">
              <a:xfrm rot="5400000">
                <a:off x="1949450" y="3590925"/>
                <a:ext cx="439738" cy="15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40" name="Line 189"/>
              <p:cNvSpPr>
                <a:spLocks noChangeShapeType="1"/>
              </p:cNvSpPr>
              <p:nvPr/>
            </p:nvSpPr>
            <p:spPr bwMode="auto">
              <a:xfrm rot="5400000" flipH="1">
                <a:off x="2022475" y="3394075"/>
                <a:ext cx="439738" cy="15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Arial"/>
                  <a:cs typeface="Arial"/>
                </a:endParaRPr>
              </a:p>
            </p:txBody>
          </p:sp>
        </p:grpSp>
        <p:sp>
          <p:nvSpPr>
            <p:cNvPr id="41" name="Line 188"/>
            <p:cNvSpPr>
              <a:spLocks noChangeShapeType="1"/>
            </p:cNvSpPr>
            <p:nvPr/>
          </p:nvSpPr>
          <p:spPr bwMode="auto">
            <a:xfrm rot="5400000">
              <a:off x="1447429" y="3439266"/>
              <a:ext cx="383573" cy="14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040" tIns="41020" rIns="82040" bIns="41020" anchor="ctr"/>
            <a:lstStyle/>
            <a:p>
              <a:endParaRPr lang="en-US">
                <a:latin typeface="Arial"/>
                <a:cs typeface="Arial"/>
              </a:endParaRPr>
            </a:p>
          </p:txBody>
        </p:sp>
        <p:sp>
          <p:nvSpPr>
            <p:cNvPr id="42" name="Line 189"/>
            <p:cNvSpPr>
              <a:spLocks noChangeShapeType="1"/>
            </p:cNvSpPr>
            <p:nvPr/>
          </p:nvSpPr>
          <p:spPr bwMode="auto">
            <a:xfrm rot="5400000" flipH="1">
              <a:off x="1515585" y="3267558"/>
              <a:ext cx="383573" cy="14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040" tIns="41020" rIns="82040" bIns="41020" anchor="ctr"/>
            <a:lstStyle/>
            <a:p>
              <a:endParaRPr lang="en-US">
                <a:latin typeface="Arial"/>
                <a:cs typeface="Arial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470597" y="2589801"/>
              <a:ext cx="403127" cy="3906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2000" b="1" dirty="0" err="1">
                  <a:solidFill>
                    <a:srgbClr val="FF0000"/>
                  </a:solidFill>
                  <a:latin typeface="Arial"/>
                  <a:cs typeface="Arial"/>
                </a:rPr>
                <a:t>f</a:t>
              </a:r>
              <a:r>
                <a:rPr lang="en-US" altLang="zh-CN" sz="2000" b="1" baseline="-25000" dirty="0" err="1">
                  <a:solidFill>
                    <a:srgbClr val="FF0000"/>
                  </a:solidFill>
                  <a:latin typeface="Arial"/>
                  <a:cs typeface="Arial"/>
                </a:rPr>
                <a:t>m</a:t>
              </a:r>
              <a:endParaRPr lang="en-US" sz="2000" b="1" baseline="-25000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482580" y="3790771"/>
              <a:ext cx="308032" cy="3906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2000" b="1" dirty="0" err="1">
                  <a:solidFill>
                    <a:srgbClr val="FF0000"/>
                  </a:solidFill>
                  <a:latin typeface="Arial"/>
                  <a:cs typeface="Arial"/>
                </a:rPr>
                <a:t>f</a:t>
              </a:r>
              <a:r>
                <a:rPr lang="en-US" altLang="zh-CN" sz="2000" b="1" baseline="-25000" dirty="0" err="1">
                  <a:solidFill>
                    <a:srgbClr val="FF0000"/>
                  </a:solidFill>
                  <a:latin typeface="Arial"/>
                  <a:cs typeface="Arial"/>
                </a:rPr>
                <a:t>t</a:t>
              </a:r>
              <a:endParaRPr lang="en-US" sz="2000" b="1" baseline="-25000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2740098" y="3972968"/>
            <a:ext cx="24135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other key parameter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9677" y="3198404"/>
            <a:ext cx="46569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/>
              <a:t>+</a:t>
            </a:r>
          </a:p>
        </p:txBody>
      </p:sp>
      <p:sp>
        <p:nvSpPr>
          <p:cNvPr id="46" name="Rectangle 45"/>
          <p:cNvSpPr/>
          <p:nvPr/>
        </p:nvSpPr>
        <p:spPr>
          <a:xfrm>
            <a:off x="2681863" y="4963704"/>
            <a:ext cx="33864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Randomize those </a:t>
            </a:r>
            <a:r>
              <a:rPr lang="en-US" b="1" dirty="0" smtClean="0"/>
              <a:t>parameters</a:t>
            </a:r>
          </a:p>
          <a:p>
            <a:r>
              <a:rPr lang="en-US" b="1" dirty="0" smtClean="0"/>
              <a:t>(log-normal distribution or other)</a:t>
            </a:r>
            <a:endParaRPr lang="en-US" b="1" dirty="0"/>
          </a:p>
        </p:txBody>
      </p:sp>
      <p:sp>
        <p:nvSpPr>
          <p:cNvPr id="90" name="Rectangle 89"/>
          <p:cNvSpPr/>
          <p:nvPr/>
        </p:nvSpPr>
        <p:spPr>
          <a:xfrm>
            <a:off x="390720" y="114300"/>
            <a:ext cx="84103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To capture the variability in single cell data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83874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640524" y="755134"/>
            <a:ext cx="6050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iminish the oscillation: I increased the IKK flux by a modifier </a:t>
            </a:r>
            <a:endParaRPr lang="en-US" b="1" dirty="0"/>
          </a:p>
        </p:txBody>
      </p:sp>
      <p:pic>
        <p:nvPicPr>
          <p:cNvPr id="6" name="Picture 5" descr="test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700" y="1276350"/>
            <a:ext cx="71120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3106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640524" y="755134"/>
            <a:ext cx="6050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iminish the oscillation: I increased the IKK flux by a modifier </a:t>
            </a:r>
            <a:endParaRPr lang="en-US" b="1" dirty="0"/>
          </a:p>
        </p:txBody>
      </p:sp>
      <p:pic>
        <p:nvPicPr>
          <p:cNvPr id="3" name="Picture 2" descr="test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400" y="1124466"/>
            <a:ext cx="7112000" cy="5334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5624" y="1124466"/>
            <a:ext cx="7369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rif </a:t>
            </a:r>
            <a:r>
              <a:rPr lang="en-US" dirty="0" err="1"/>
              <a:t>k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6215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3801</TotalTime>
  <Words>1921</Words>
  <Application>Microsoft Macintosh PowerPoint</Application>
  <PresentationFormat>On-screen Show (4:3)</PresentationFormat>
  <Paragraphs>686</Paragraphs>
  <Slides>33</Slides>
  <Notes>23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Default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 1: TNF production mod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 2: Linking all modules together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219</cp:revision>
  <dcterms:created xsi:type="dcterms:W3CDTF">2013-12-10T17:49:57Z</dcterms:created>
  <dcterms:modified xsi:type="dcterms:W3CDTF">2014-04-09T18:06:37Z</dcterms:modified>
</cp:coreProperties>
</file>